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9" r:id="rId2"/>
    <p:sldId id="424" r:id="rId3"/>
    <p:sldId id="333" r:id="rId4"/>
    <p:sldId id="480" r:id="rId5"/>
    <p:sldId id="489" r:id="rId6"/>
    <p:sldId id="475" r:id="rId7"/>
    <p:sldId id="477" r:id="rId8"/>
    <p:sldId id="478" r:id="rId9"/>
    <p:sldId id="488" r:id="rId10"/>
    <p:sldId id="479" r:id="rId11"/>
    <p:sldId id="482" r:id="rId12"/>
    <p:sldId id="481" r:id="rId13"/>
    <p:sldId id="483" r:id="rId14"/>
    <p:sldId id="484" r:id="rId15"/>
    <p:sldId id="485" r:id="rId16"/>
    <p:sldId id="473" r:id="rId17"/>
    <p:sldId id="423" r:id="rId18"/>
    <p:sldId id="476" r:id="rId1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009900"/>
    <a:srgbClr val="C05048"/>
    <a:srgbClr val="EAB200"/>
    <a:srgbClr val="00FF00"/>
    <a:srgbClr val="C0504D"/>
    <a:srgbClr val="00B050"/>
    <a:srgbClr val="4F81BD"/>
    <a:srgbClr val="98B5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ittlere Formatvorlage 3 - Akz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Estilo Claro 2 - Ênfas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5AB1C69-6EDB-4FF4-983F-18BD219EF322}" styleName="Estilo Médio 2 - Ênfas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16DA210-FB5B-4158-B5E0-FEB733F419BA}" styleName="Estilo Claro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84E427A-3D55-4303-BF80-6455036E1DE7}" styleName="Estilo com Tema 1 - Ênfase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655" autoAdjust="0"/>
    <p:restoredTop sz="96919" autoAdjust="0"/>
  </p:normalViewPr>
  <p:slideViewPr>
    <p:cSldViewPr>
      <p:cViewPr varScale="1">
        <p:scale>
          <a:sx n="77" d="100"/>
          <a:sy n="77" d="100"/>
        </p:scale>
        <p:origin x="1771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901"/>
    </p:cViewPr>
  </p:sorterViewPr>
  <p:notesViewPr>
    <p:cSldViewPr>
      <p:cViewPr varScale="1">
        <p:scale>
          <a:sx n="56" d="100"/>
          <a:sy n="56" d="100"/>
        </p:scale>
        <p:origin x="-3283" y="-77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52B4231-A98F-4655-8E8C-3E6CBFC64A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91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  <a:p>
            <a:pPr lvl="3"/>
            <a:r>
              <a:rPr lang="en-US" noProof="0"/>
              <a:t>Vierte Ebene</a:t>
            </a:r>
          </a:p>
          <a:p>
            <a:pPr lvl="4"/>
            <a:r>
              <a:rPr lang="en-US" noProof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A854644-7882-4B5A-A781-826C4F8B1B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156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A854644-7882-4B5A-A781-826C4F8B1B5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337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03068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9"/>
          <p:cNvSpPr>
            <a:spLocks noChangeArrowheads="1"/>
          </p:cNvSpPr>
          <p:nvPr userDrawn="1"/>
        </p:nvSpPr>
        <p:spPr bwMode="auto">
          <a:xfrm>
            <a:off x="0" y="6165850"/>
            <a:ext cx="9144000" cy="50323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Rectangle 30"/>
          <p:cNvSpPr>
            <a:spLocks noChangeArrowheads="1"/>
          </p:cNvSpPr>
          <p:nvPr userDrawn="1"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89050"/>
            <a:ext cx="7772400" cy="1470025"/>
          </a:xfrm>
        </p:spPr>
        <p:txBody>
          <a:bodyPr anchor="ctr"/>
          <a:lstStyle>
            <a:lvl1pPr algn="ctr">
              <a:defRPr>
                <a:solidFill>
                  <a:srgbClr val="000099"/>
                </a:solidFill>
              </a:defRPr>
            </a:lvl1pPr>
          </a:lstStyle>
          <a:p>
            <a:r>
              <a:rPr lang="en-US" noProof="0" dirty="0" err="1"/>
              <a:t>Titelmasterformat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4825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noProof="0"/>
              <a:t>Formatvorlage des Untertitelmasters durch Klicken bearbeiten</a:t>
            </a:r>
          </a:p>
        </p:txBody>
      </p:sp>
      <p:sp>
        <p:nvSpPr>
          <p:cNvPr id="19" name="Rectangle 50"/>
          <p:cNvSpPr>
            <a:spLocks noChangeArrowheads="1"/>
          </p:cNvSpPr>
          <p:nvPr userDrawn="1"/>
        </p:nvSpPr>
        <p:spPr bwMode="auto">
          <a:xfrm>
            <a:off x="179389" y="6237288"/>
            <a:ext cx="266442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pt-BR" i="1" dirty="0">
                <a:solidFill>
                  <a:srgbClr val="C0C0C0"/>
                </a:solidFill>
                <a:latin typeface="Arial Unicode MS" pitchFamily="34" charset="-128"/>
                <a:cs typeface="+mn-cs"/>
              </a:rPr>
              <a:t>Sill</a:t>
            </a:r>
            <a:r>
              <a:rPr lang="pt-BR" i="1" baseline="0" dirty="0">
                <a:solidFill>
                  <a:srgbClr val="C0C0C0"/>
                </a:solidFill>
                <a:latin typeface="Arial Unicode MS" pitchFamily="34" charset="-128"/>
                <a:cs typeface="+mn-cs"/>
              </a:rPr>
              <a:t> Torres – QCA</a:t>
            </a:r>
            <a:endParaRPr lang="en-US" i="1" noProof="0" dirty="0">
              <a:solidFill>
                <a:srgbClr val="C0C0C0"/>
              </a:solidFill>
              <a:latin typeface="Arial Unicode MS" pitchFamily="34" charset="-128"/>
              <a:cs typeface="+mn-cs"/>
            </a:endParaRPr>
          </a:p>
        </p:txBody>
      </p:sp>
      <p:pic>
        <p:nvPicPr>
          <p:cNvPr id="12" name="Imagem 2">
            <a:extLst>
              <a:ext uri="{FF2B5EF4-FFF2-40B4-BE49-F238E27FC236}">
                <a16:creationId xmlns:a16="http://schemas.microsoft.com/office/drawing/2014/main" id="{2D24DB3A-8EC1-4D1F-95CC-039986A8AE3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743" y="6402984"/>
            <a:ext cx="884404" cy="3455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8C40312-1670-49D0-8FAA-CA47513B2C8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17"/>
          <a:stretch/>
        </p:blipFill>
        <p:spPr>
          <a:xfrm>
            <a:off x="7802472" y="6391251"/>
            <a:ext cx="513616" cy="3690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622D41C-AF3F-477E-BF2A-84BCEAAA2C2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034" y="6405340"/>
            <a:ext cx="831276" cy="34082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37D70B9-A2E4-40B5-AEDD-EDDBE5805257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5646596" y="6445507"/>
            <a:ext cx="731584" cy="26048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AE70813-B5B2-4F3C-BD1E-2DCB0685567A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6686351" y="6440377"/>
            <a:ext cx="818848" cy="27074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214421"/>
            <a:ext cx="8229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3"/>
            <a:r>
              <a:rPr lang="en-US" noProof="0" dirty="0" err="1"/>
              <a:t>Vier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4"/>
            <a:r>
              <a:rPr lang="en-US" noProof="0" dirty="0" err="1"/>
              <a:t>Fünf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8218488" cy="592118"/>
          </a:xfrm>
        </p:spPr>
        <p:txBody>
          <a:bodyPr/>
          <a:lstStyle/>
          <a:p>
            <a:r>
              <a:rPr lang="en-US" noProof="0" dirty="0" err="1"/>
              <a:t>Titelmasterformat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/>
              <a:t>Textmasterformate durch Klicken bearbeiten</a:t>
            </a:r>
          </a:p>
          <a:p>
            <a:pPr lvl="1"/>
            <a:r>
              <a:rPr lang="en-US" noProof="0"/>
              <a:t>Zweite Ebene</a:t>
            </a:r>
          </a:p>
          <a:p>
            <a:pPr lvl="2"/>
            <a:r>
              <a:rPr lang="en-US" noProof="0"/>
              <a:t>Dritte Ebene</a:t>
            </a:r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14421"/>
            <a:ext cx="2746648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3347864" y="1214421"/>
            <a:ext cx="5616624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631078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14421"/>
            <a:ext cx="3898776" cy="1638515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7544" y="2852936"/>
            <a:ext cx="8208912" cy="3273226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/>
              <a:t>Textmasterformate durch Klicken bearbeiten</a:t>
            </a:r>
          </a:p>
        </p:txBody>
      </p:sp>
      <p:sp>
        <p:nvSpPr>
          <p:cNvPr id="6" name="Inhaltsplatzhalter 2"/>
          <p:cNvSpPr>
            <a:spLocks noGrp="1"/>
          </p:cNvSpPr>
          <p:nvPr>
            <p:ph sz="half" idx="13"/>
          </p:nvPr>
        </p:nvSpPr>
        <p:spPr>
          <a:xfrm>
            <a:off x="4355976" y="1196753"/>
            <a:ext cx="4320480" cy="1656184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/>
              <a:t>Textmasterformate</a:t>
            </a:r>
            <a:r>
              <a:rPr lang="en-US" noProof="0" dirty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  <a:p>
            <a:pPr lvl="1"/>
            <a:r>
              <a:rPr lang="en-US" noProof="0" dirty="0" err="1"/>
              <a:t>Zwei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  <a:p>
            <a:pPr lvl="2"/>
            <a:r>
              <a:rPr lang="en-US" noProof="0" dirty="0" err="1"/>
              <a:t>Dritte</a:t>
            </a:r>
            <a:r>
              <a:rPr lang="en-US" noProof="0" dirty="0"/>
              <a:t> </a:t>
            </a:r>
            <a:r>
              <a:rPr lang="en-US" noProof="0" dirty="0" err="1"/>
              <a:t>Eben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9699911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904241"/>
            <a:ext cx="4044462" cy="5221923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Calibri" pitchFamily="34" charset="0"/>
              </a:defRPr>
            </a:lvl1pPr>
            <a:lvl2pPr>
              <a:defRPr sz="20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2338" y="904241"/>
            <a:ext cx="4044462" cy="5221923"/>
          </a:xfrm>
          <a:prstGeom prst="rect">
            <a:avLst/>
          </a:prstGeom>
        </p:spPr>
        <p:txBody>
          <a:bodyPr/>
          <a:lstStyle>
            <a:lvl1pPr>
              <a:defRPr sz="2400" b="0">
                <a:latin typeface="Calibri" pitchFamily="34" charset="0"/>
              </a:defRPr>
            </a:lvl1pPr>
            <a:lvl2pPr>
              <a:defRPr sz="2000" b="0">
                <a:latin typeface="Calibri" pitchFamily="34" charset="0"/>
              </a:defRPr>
            </a:lvl2pPr>
            <a:lvl3pPr>
              <a:defRPr sz="2000" b="0">
                <a:latin typeface="Calibri" pitchFamily="34" charset="0"/>
              </a:defRPr>
            </a:lvl3pPr>
            <a:lvl4pPr>
              <a:defRPr sz="2000" b="0">
                <a:latin typeface="Calibri" pitchFamily="34" charset="0"/>
              </a:defRPr>
            </a:lvl4pPr>
            <a:lvl5pPr>
              <a:defRPr sz="2000" b="0">
                <a:latin typeface="Calibri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</p:spTree>
    <p:extLst>
      <p:ext uri="{BB962C8B-B14F-4D97-AF65-F5344CB8AC3E}">
        <p14:creationId xmlns:p14="http://schemas.microsoft.com/office/powerpoint/2010/main" val="21887560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09DD2-F431-454C-88AA-39B6DF927D83}" type="datetime1">
              <a:rPr lang="en-US" smtClean="0"/>
              <a:t>8/3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79565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5.png"/><Relationship Id="rId10" Type="http://schemas.openxmlformats.org/officeDocument/2006/relationships/image" Target="../media/image1.tif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err="1"/>
              <a:t>Textmasterformate</a:t>
            </a:r>
            <a:r>
              <a:rPr lang="en-US" dirty="0"/>
              <a:t> </a:t>
            </a:r>
            <a:r>
              <a:rPr lang="en-US" dirty="0" err="1"/>
              <a:t>durch</a:t>
            </a:r>
            <a:r>
              <a:rPr lang="en-US" dirty="0"/>
              <a:t> </a:t>
            </a:r>
            <a:r>
              <a:rPr lang="en-US" dirty="0" err="1"/>
              <a:t>Klicken</a:t>
            </a:r>
            <a:r>
              <a:rPr lang="en-US" dirty="0"/>
              <a:t> </a:t>
            </a:r>
            <a:r>
              <a:rPr lang="en-US" dirty="0" err="1"/>
              <a:t>bearbeiten</a:t>
            </a:r>
            <a:endParaRPr lang="en-US" dirty="0"/>
          </a:p>
          <a:p>
            <a:pPr lvl="1"/>
            <a:r>
              <a:rPr lang="en-US" dirty="0" err="1"/>
              <a:t>Zweite</a:t>
            </a:r>
            <a:r>
              <a:rPr lang="en-US" dirty="0"/>
              <a:t> </a:t>
            </a:r>
            <a:r>
              <a:rPr lang="en-US" dirty="0" err="1"/>
              <a:t>Ebene</a:t>
            </a:r>
            <a:endParaRPr lang="en-US" dirty="0"/>
          </a:p>
          <a:p>
            <a:pPr lvl="2"/>
            <a:r>
              <a:rPr lang="en-US" dirty="0" err="1"/>
              <a:t>Dritte</a:t>
            </a:r>
            <a:r>
              <a:rPr lang="en-US" dirty="0"/>
              <a:t> </a:t>
            </a:r>
            <a:r>
              <a:rPr lang="en-US" dirty="0" err="1"/>
              <a:t>Ebene</a:t>
            </a:r>
            <a:endParaRPr lang="en-US" dirty="0"/>
          </a:p>
          <a:p>
            <a:pPr lvl="3"/>
            <a:r>
              <a:rPr lang="en-US" dirty="0" err="1"/>
              <a:t>Vierte</a:t>
            </a:r>
            <a:r>
              <a:rPr lang="en-US" dirty="0"/>
              <a:t> </a:t>
            </a:r>
            <a:r>
              <a:rPr lang="en-US" dirty="0" err="1"/>
              <a:t>Ebene</a:t>
            </a:r>
            <a:endParaRPr lang="en-US" dirty="0"/>
          </a:p>
        </p:txBody>
      </p:sp>
      <p:sp>
        <p:nvSpPr>
          <p:cNvPr id="10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18488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err="1"/>
              <a:t>Titelmasterformat</a:t>
            </a:r>
            <a:endParaRPr lang="en-US" altLang="en-US" noProof="0" dirty="0"/>
          </a:p>
        </p:txBody>
      </p:sp>
      <p:sp>
        <p:nvSpPr>
          <p:cNvPr id="1045" name="Text Box 21"/>
          <p:cNvSpPr txBox="1">
            <a:spLocks noChangeArrowheads="1"/>
          </p:cNvSpPr>
          <p:nvPr/>
        </p:nvSpPr>
        <p:spPr bwMode="auto">
          <a:xfrm>
            <a:off x="454025" y="714375"/>
            <a:ext cx="3743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 </a:t>
            </a:r>
          </a:p>
        </p:txBody>
      </p:sp>
      <p:sp>
        <p:nvSpPr>
          <p:cNvPr id="1065" name="Rectangle 4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6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8" name="AutoShape 44"/>
          <p:cNvSpPr>
            <a:spLocks noChangeArrowheads="1"/>
          </p:cNvSpPr>
          <p:nvPr/>
        </p:nvSpPr>
        <p:spPr bwMode="auto">
          <a:xfrm>
            <a:off x="0" y="6165850"/>
            <a:ext cx="9144000" cy="50323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069" name="Rectangle 45"/>
          <p:cNvSpPr>
            <a:spLocks noChangeArrowheads="1"/>
          </p:cNvSpPr>
          <p:nvPr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070" name="Rectangle 46"/>
          <p:cNvSpPr>
            <a:spLocks noChangeArrowheads="1"/>
          </p:cNvSpPr>
          <p:nvPr/>
        </p:nvSpPr>
        <p:spPr bwMode="auto">
          <a:xfrm>
            <a:off x="8243888" y="6275388"/>
            <a:ext cx="720725" cy="4048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50000"/>
              </a:lnSpc>
              <a:defRPr/>
            </a:pPr>
            <a:fld id="{09470EF4-A358-45A3-BDDD-EBF7C5BB92A2}" type="slidenum">
              <a:rPr lang="en-US">
                <a:solidFill>
                  <a:srgbClr val="C0C0C0"/>
                </a:solidFill>
                <a:cs typeface="+mn-cs"/>
              </a:rPr>
              <a:pPr algn="r">
                <a:lnSpc>
                  <a:spcPct val="150000"/>
                </a:lnSpc>
                <a:defRPr/>
              </a:pPr>
              <a:t>‹#›</a:t>
            </a:fld>
            <a:endParaRPr lang="en-US" dirty="0">
              <a:solidFill>
                <a:srgbClr val="C0C0C0"/>
              </a:solidFill>
              <a:cs typeface="+mn-cs"/>
            </a:endParaRPr>
          </a:p>
        </p:txBody>
      </p:sp>
      <p:sp>
        <p:nvSpPr>
          <p:cNvPr id="1074" name="Rectangle 50"/>
          <p:cNvSpPr>
            <a:spLocks noChangeArrowheads="1"/>
          </p:cNvSpPr>
          <p:nvPr/>
        </p:nvSpPr>
        <p:spPr bwMode="auto">
          <a:xfrm>
            <a:off x="179389" y="6237288"/>
            <a:ext cx="266442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pt-BR" i="1" dirty="0">
                <a:solidFill>
                  <a:srgbClr val="C0C0C0"/>
                </a:solidFill>
                <a:latin typeface="Arial Unicode MS" pitchFamily="34" charset="-128"/>
                <a:cs typeface="+mn-cs"/>
              </a:rPr>
              <a:t>Sill</a:t>
            </a:r>
            <a:r>
              <a:rPr lang="pt-BR" i="1" baseline="0" dirty="0">
                <a:solidFill>
                  <a:srgbClr val="C0C0C0"/>
                </a:solidFill>
                <a:latin typeface="Arial Unicode MS" pitchFamily="34" charset="-128"/>
                <a:cs typeface="+mn-cs"/>
              </a:rPr>
              <a:t> Torres – QCA</a:t>
            </a:r>
            <a:endParaRPr lang="pt-BR" i="1" dirty="0">
              <a:solidFill>
                <a:srgbClr val="C0C0C0"/>
              </a:solidFill>
              <a:latin typeface="Arial Unicode MS" pitchFamily="34" charset="-128"/>
              <a:cs typeface="+mn-cs"/>
            </a:endParaRPr>
          </a:p>
        </p:txBody>
      </p:sp>
      <p:pic>
        <p:nvPicPr>
          <p:cNvPr id="3" name="Imagem 2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743" y="6402984"/>
            <a:ext cx="884404" cy="34553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6F4BA4C-600F-4F4E-BDD1-A2ACBCD23F7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17"/>
          <a:stretch/>
        </p:blipFill>
        <p:spPr>
          <a:xfrm>
            <a:off x="7802472" y="6391251"/>
            <a:ext cx="513616" cy="36900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3CCF20C-4A82-4D29-B421-39E4E1128872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-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3034" y="6405340"/>
            <a:ext cx="831276" cy="34082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DE9E74-EFAB-431D-A1E5-3C23FCB756FC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5646596" y="6445507"/>
            <a:ext cx="731584" cy="26048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897F653-218A-48EE-808B-0D033C6F3E4E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6686351" y="6440377"/>
            <a:ext cx="818848" cy="27074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E5F839-A5D6-4F16-AAC1-621413691D8E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092280" y="122238"/>
            <a:ext cx="1594520" cy="60562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95" r:id="rId4"/>
    <p:sldLayoutId id="2147483696" r:id="rId5"/>
    <p:sldLayoutId id="2147483657" r:id="rId6"/>
    <p:sldLayoutId id="2147483698" r:id="rId7"/>
    <p:sldLayoutId id="2147483699" r:id="rId8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426016" y="2011219"/>
            <a:ext cx="8280920" cy="1470025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b="1" dirty="0">
                <a:effectLst/>
              </a:rPr>
              <a:t>Evaluating the Impact of Interconnections in Quantum-dot Cellular Automata (QCA)</a:t>
            </a:r>
            <a:endParaRPr lang="en-US" b="1" dirty="0">
              <a:solidFill>
                <a:schemeClr val="accent6">
                  <a:lumMod val="60000"/>
                  <a:lumOff val="40000"/>
                </a:schemeClr>
              </a:solidFill>
              <a:effectLst/>
            </a:endParaRPr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>
          <a:xfrm>
            <a:off x="539552" y="3429000"/>
            <a:ext cx="8280920" cy="2592288"/>
          </a:xfrm>
        </p:spPr>
        <p:txBody>
          <a:bodyPr/>
          <a:lstStyle/>
          <a:p>
            <a:pPr>
              <a:defRPr/>
            </a:pPr>
            <a:r>
              <a:rPr lang="en-US" sz="2400" b="1" dirty="0"/>
              <a:t>Frank Sill Torres</a:t>
            </a:r>
            <a:r>
              <a:rPr lang="en-US" sz="2400" b="1" baseline="30000" dirty="0"/>
              <a:t>1,2</a:t>
            </a:r>
            <a:r>
              <a:rPr lang="en-US" sz="2400" b="1" dirty="0"/>
              <a:t>, </a:t>
            </a:r>
            <a:r>
              <a:rPr lang="de-DE" sz="2400" dirty="0"/>
              <a:t>Robert Wille</a:t>
            </a:r>
            <a:r>
              <a:rPr lang="de-DE" sz="2400" baseline="30000" dirty="0"/>
              <a:t>1,3</a:t>
            </a:r>
            <a:r>
              <a:rPr lang="de-DE" sz="2400" dirty="0"/>
              <a:t>, Marcel Walter</a:t>
            </a:r>
            <a:r>
              <a:rPr lang="de-DE" sz="2400" baseline="30000" dirty="0"/>
              <a:t>2</a:t>
            </a:r>
            <a:r>
              <a:rPr lang="de-DE" sz="2400" dirty="0"/>
              <a:t>, </a:t>
            </a:r>
            <a:br>
              <a:rPr lang="de-DE" sz="2400" dirty="0"/>
            </a:br>
            <a:r>
              <a:rPr lang="de-DE" sz="2400" dirty="0"/>
              <a:t>Philipp Niemann</a:t>
            </a:r>
            <a:r>
              <a:rPr lang="de-DE" sz="2400" baseline="30000" dirty="0"/>
              <a:t>1,2</a:t>
            </a:r>
            <a:r>
              <a:rPr lang="de-DE" sz="2400" dirty="0"/>
              <a:t>, Daniel Große</a:t>
            </a:r>
            <a:r>
              <a:rPr lang="de-DE" sz="2400" baseline="30000" dirty="0"/>
              <a:t>1,2</a:t>
            </a:r>
            <a:r>
              <a:rPr lang="de-DE" sz="2400" dirty="0"/>
              <a:t>, </a:t>
            </a:r>
            <a:r>
              <a:rPr lang="pt-BR" sz="2400" dirty="0"/>
              <a:t>Rolf Drechsler</a:t>
            </a:r>
            <a:r>
              <a:rPr lang="pt-BR" sz="2400" baseline="30000" dirty="0"/>
              <a:t>1,2</a:t>
            </a:r>
          </a:p>
          <a:p>
            <a:pPr>
              <a:defRPr/>
            </a:pPr>
            <a:endParaRPr lang="pt-BR" baseline="30000" dirty="0"/>
          </a:p>
          <a:p>
            <a:pPr>
              <a:defRPr/>
            </a:pPr>
            <a:r>
              <a:rPr lang="en-US" i="1" baseline="30000" dirty="0"/>
              <a:t>1</a:t>
            </a:r>
            <a:r>
              <a:rPr lang="en-US" i="1" dirty="0"/>
              <a:t>DFKI GmbH (Germany), </a:t>
            </a:r>
            <a:r>
              <a:rPr lang="en-US" i="1" baseline="30000" dirty="0"/>
              <a:t>2</a:t>
            </a:r>
            <a:r>
              <a:rPr lang="en-US" i="1" dirty="0"/>
              <a:t>University of Bremen (Germany)</a:t>
            </a:r>
          </a:p>
          <a:p>
            <a:pPr>
              <a:defRPr/>
            </a:pPr>
            <a:r>
              <a:rPr lang="en-US" i="1" baseline="30000" dirty="0"/>
              <a:t>3</a:t>
            </a:r>
            <a:r>
              <a:rPr lang="pt-BR" i="1" dirty="0"/>
              <a:t>JKU Linz (</a:t>
            </a:r>
            <a:r>
              <a:rPr lang="pt-BR" i="1" dirty="0" err="1"/>
              <a:t>Austria</a:t>
            </a:r>
            <a:r>
              <a:rPr lang="pt-BR" i="1" dirty="0"/>
              <a:t>)</a:t>
            </a:r>
            <a:endParaRPr lang="en-US" i="1" dirty="0"/>
          </a:p>
        </p:txBody>
      </p:sp>
      <p:sp>
        <p:nvSpPr>
          <p:cNvPr id="2" name="AutoShape 2" descr="Image result for uni bremen"/>
          <p:cNvSpPr>
            <a:spLocks noChangeAspect="1" noChangeArrowheads="1"/>
          </p:cNvSpPr>
          <p:nvPr/>
        </p:nvSpPr>
        <p:spPr bwMode="auto">
          <a:xfrm>
            <a:off x="5031160" y="1049189"/>
            <a:ext cx="165245" cy="16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FE91B8-A258-49E9-A4F9-DED98746B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524" y="0"/>
            <a:ext cx="9144000" cy="1983731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51464C6-52AA-4613-91F0-1A164EB58B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utom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D943171-1245-4029-8704-20BCFA61654E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Characterized Gate library</a:t>
            </a:r>
          </a:p>
        </p:txBody>
      </p:sp>
      <p:graphicFrame>
        <p:nvGraphicFramePr>
          <p:cNvPr id="2" name="Content Placeholder 1">
            <a:extLst>
              <a:ext uri="{FF2B5EF4-FFF2-40B4-BE49-F238E27FC236}">
                <a16:creationId xmlns:a16="http://schemas.microsoft.com/office/drawing/2014/main" id="{D0658EE6-394D-4F97-B925-12CE5E2DEF3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38967393"/>
              </p:ext>
            </p:extLst>
          </p:nvPr>
        </p:nvGraphicFramePr>
        <p:xfrm>
          <a:off x="464231" y="1556792"/>
          <a:ext cx="8229600" cy="4079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561703">
                  <a:extLst>
                    <a:ext uri="{9D8B030D-6E8A-4147-A177-3AD203B41FA5}">
                      <a16:colId xmlns:a16="http://schemas.microsoft.com/office/drawing/2014/main" val="2593779394"/>
                    </a:ext>
                  </a:extLst>
                </a:gridCol>
                <a:gridCol w="1176833">
                  <a:extLst>
                    <a:ext uri="{9D8B030D-6E8A-4147-A177-3AD203B41FA5}">
                      <a16:colId xmlns:a16="http://schemas.microsoft.com/office/drawing/2014/main" val="451290512"/>
                    </a:ext>
                  </a:extLst>
                </a:gridCol>
                <a:gridCol w="857065">
                  <a:extLst>
                    <a:ext uri="{9D8B030D-6E8A-4147-A177-3AD203B41FA5}">
                      <a16:colId xmlns:a16="http://schemas.microsoft.com/office/drawing/2014/main" val="507625882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598589775"/>
                    </a:ext>
                  </a:extLst>
                </a:gridCol>
                <a:gridCol w="655103">
                  <a:extLst>
                    <a:ext uri="{9D8B030D-6E8A-4147-A177-3AD203B41FA5}">
                      <a16:colId xmlns:a16="http://schemas.microsoft.com/office/drawing/2014/main" val="105175881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955008496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12894583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0861083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335392949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70171194"/>
                    </a:ext>
                  </a:extLst>
                </a:gridCol>
              </a:tblGrid>
              <a:tr h="370840">
                <a:tc rowSpan="3" gridSpan="2">
                  <a:txBody>
                    <a:bodyPr/>
                    <a:lstStyle/>
                    <a:p>
                      <a:endParaRPr lang="en-US" noProof="0" dirty="0"/>
                    </a:p>
                  </a:txBody>
                  <a:tcPr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3"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Area [µm²]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3">
                  <a:txBody>
                    <a:bodyPr/>
                    <a:lstStyle/>
                    <a:p>
                      <a:r>
                        <a:rPr lang="en-US" noProof="0" dirty="0"/>
                        <a:t>Delay</a:t>
                      </a:r>
                    </a:p>
                    <a:p>
                      <a:r>
                        <a:rPr lang="en-US" noProof="0" dirty="0"/>
                        <a:t>[tiles]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Energy </a:t>
                      </a:r>
                      <a:r>
                        <a:rPr lang="en-US" noProof="0" dirty="0" err="1"/>
                        <a:t>Disspation</a:t>
                      </a:r>
                      <a:r>
                        <a:rPr lang="en-US" noProof="0" dirty="0"/>
                        <a:t> [</a:t>
                      </a:r>
                      <a:r>
                        <a:rPr lang="en-US" noProof="0" dirty="0" err="1"/>
                        <a:t>meV</a:t>
                      </a:r>
                      <a:r>
                        <a:rPr lang="en-US" noProof="0" dirty="0"/>
                        <a:t>]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38100" cmpd="sng"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99948335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vert="vert270" anchor="ctr"/>
                </a:tc>
                <a:tc hMerge="1"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b="1" noProof="0" dirty="0" err="1">
                          <a:solidFill>
                            <a:schemeClr val="bg1"/>
                          </a:solidFill>
                        </a:rPr>
                        <a:t>Regl</a:t>
                      </a:r>
                      <a:r>
                        <a:rPr lang="en-US" sz="1600" b="1" noProof="0" dirty="0">
                          <a:solidFill>
                            <a:schemeClr val="bg1"/>
                          </a:solidFill>
                        </a:rPr>
                        <a:t>. Mode (25 GHz)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600" b="1" noProof="0" dirty="0">
                          <a:solidFill>
                            <a:schemeClr val="bg1"/>
                          </a:solidFill>
                        </a:rPr>
                        <a:t>Fast mode (100 GHz)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8961010"/>
                  </a:ext>
                </a:extLst>
              </a:tr>
              <a:tr h="370840">
                <a:tc gridSpan="2"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vert="vert270" anchor="ctr"/>
                </a:tc>
                <a:tc hMerge="1"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>
                          <a:solidFill>
                            <a:schemeClr val="bg1"/>
                          </a:solidFill>
                        </a:rPr>
                        <a:t>000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>
                          <a:solidFill>
                            <a:schemeClr val="bg1"/>
                          </a:solidFill>
                        </a:rPr>
                        <a:t>..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>
                          <a:solidFill>
                            <a:schemeClr val="bg1"/>
                          </a:solidFill>
                        </a:rPr>
                        <a:t>111</a:t>
                      </a:r>
                    </a:p>
                  </a:txBody>
                  <a:tcPr anchor="ctr">
                    <a:lnL w="12700" cmpd="sng">
                      <a:noFill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>
                          <a:solidFill>
                            <a:schemeClr val="bg1"/>
                          </a:solidFill>
                        </a:rPr>
                        <a:t>000</a:t>
                      </a:r>
                    </a:p>
                  </a:txBody>
                  <a:tcPr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>
                          <a:solidFill>
                            <a:schemeClr val="bg1"/>
                          </a:solidFill>
                        </a:rPr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noProof="0" dirty="0">
                          <a:solidFill>
                            <a:schemeClr val="bg1"/>
                          </a:solidFill>
                        </a:rPr>
                        <a:t>11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838388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b="1" noProof="0"/>
                        <a:t>Routing Elements</a:t>
                      </a:r>
                    </a:p>
                  </a:txBody>
                  <a:tcPr vert="vert270" anchor="ctr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Wir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9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8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791901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Bent-wire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0.8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19426234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Fanout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.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12380936"/>
                  </a:ext>
                </a:extLst>
              </a:tr>
              <a:tr h="370840">
                <a:tc rowSpan="5">
                  <a:txBody>
                    <a:bodyPr/>
                    <a:lstStyle/>
                    <a:p>
                      <a:pPr algn="ctr"/>
                      <a:r>
                        <a:rPr lang="en-US" b="1" noProof="0"/>
                        <a:t>Logic Gates</a:t>
                      </a:r>
                    </a:p>
                  </a:txBody>
                  <a:tcPr vert="vert27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Inverter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3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.1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9076602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Majority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5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5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.4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.4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9446248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 dirty="0"/>
                    </a:p>
                  </a:txBody>
                  <a:tcPr vert="vert270"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OR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18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1.30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96449639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NOR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0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0.3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2.49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/>
                        <a:t>-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205147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...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036264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7981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0A81DD6-27E3-4E00-8163-246025687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Environment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3B44D15-2F45-4C9C-ACC4-BF4D566DE4A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/>
              <a:t>Diagonal arrangement of clocking</a:t>
            </a:r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endParaRPr lang="en-US"/>
          </a:p>
          <a:p>
            <a:pPr marL="457200" indent="-457200">
              <a:buFont typeface="+mj-lt"/>
              <a:buAutoNum type="arabicPeriod"/>
            </a:pPr>
            <a:r>
              <a:rPr lang="en-US"/>
              <a:t>Levelizing of netlist graph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389C46-1D86-4CAB-B238-9C6D0591FC4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en-US"/>
              <a:t>Diagonal placement of each level</a:t>
            </a:r>
          </a:p>
          <a:p>
            <a:pPr marL="457200" indent="-457200">
              <a:buFont typeface="+mj-lt"/>
              <a:buAutoNum type="arabicPeriod" startAt="3"/>
            </a:pPr>
            <a:endParaRPr lang="en-US"/>
          </a:p>
          <a:p>
            <a:pPr marL="457200" indent="-457200">
              <a:buFont typeface="+mj-lt"/>
              <a:buAutoNum type="arabicPeriod" startAt="3"/>
            </a:pPr>
            <a:endParaRPr lang="en-US"/>
          </a:p>
          <a:p>
            <a:pPr marL="457200" indent="-457200">
              <a:buFont typeface="+mj-lt"/>
              <a:buAutoNum type="arabicPeriod" startAt="3"/>
            </a:pPr>
            <a:endParaRPr lang="en-US"/>
          </a:p>
          <a:p>
            <a:pPr marL="457200" indent="-457200">
              <a:buFont typeface="+mj-lt"/>
              <a:buAutoNum type="arabicPeriod" startAt="3"/>
            </a:pPr>
            <a:endParaRPr lang="en-US"/>
          </a:p>
          <a:p>
            <a:pPr marL="457200" indent="-457200">
              <a:buFont typeface="+mj-lt"/>
              <a:buAutoNum type="arabicPeriod" startAt="3"/>
            </a:pPr>
            <a:r>
              <a:rPr lang="en-US"/>
              <a:t>Routing 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3902AF-405B-49B8-97A3-C3AF1B50977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P&amp;R Algorith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F0AC4D-C8A1-4F4C-A699-8464468E77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091948"/>
            <a:ext cx="1594388" cy="16250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53A2DD2-EBFC-4114-85E1-DD0580B68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4221088"/>
            <a:ext cx="2292455" cy="204909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74ADB62-6175-4D24-8F72-600E576119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9939" y="2045208"/>
            <a:ext cx="1594389" cy="16250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8DCEE21-170A-4685-9E14-E0740FEBFB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9940" y="4221088"/>
            <a:ext cx="1594388" cy="1625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336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3B44D15-2F45-4C9C-ACC4-BF4D566DE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accent2"/>
                </a:solidFill>
              </a:rPr>
              <a:t>Synthesis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Synthesis library (</a:t>
            </a:r>
            <a:r>
              <a:rPr lang="en-US" dirty="0">
                <a:solidFill>
                  <a:schemeClr val="accent2"/>
                </a:solidFill>
              </a:rPr>
              <a:t>*.lib</a:t>
            </a:r>
            <a:r>
              <a:rPr lang="en-US" dirty="0"/>
              <a:t>) for QCA gate library</a:t>
            </a:r>
          </a:p>
          <a:p>
            <a:pPr lvl="1"/>
            <a:r>
              <a:rPr lang="en-US" dirty="0"/>
              <a:t>Synopsys </a:t>
            </a:r>
            <a:r>
              <a:rPr lang="en-US" dirty="0">
                <a:solidFill>
                  <a:schemeClr val="accent2"/>
                </a:solidFill>
              </a:rPr>
              <a:t>Design Compiler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ABC</a:t>
            </a:r>
            <a:r>
              <a:rPr lang="en-US" dirty="0"/>
              <a:t> (AIG, BDD)</a:t>
            </a:r>
          </a:p>
          <a:p>
            <a:r>
              <a:rPr lang="en-US" dirty="0">
                <a:solidFill>
                  <a:schemeClr val="accent2"/>
                </a:solidFill>
              </a:rPr>
              <a:t>EFPL</a:t>
            </a:r>
            <a:r>
              <a:rPr lang="en-US" dirty="0"/>
              <a:t> Benchmarks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0A81DD6-27E3-4E00-8163-2460256878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sis Environmen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B3902AF-405B-49B8-97A3-C3AF1B509779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Flow</a:t>
            </a:r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7C6FA9DF-095F-4A1F-B4F4-068AD71557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9786962"/>
              </p:ext>
            </p:extLst>
          </p:nvPr>
        </p:nvGraphicFramePr>
        <p:xfrm>
          <a:off x="822028" y="3429000"/>
          <a:ext cx="7488831" cy="2219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240360">
                  <a:extLst>
                    <a:ext uri="{9D8B030D-6E8A-4147-A177-3AD203B41FA5}">
                      <a16:colId xmlns:a16="http://schemas.microsoft.com/office/drawing/2014/main" val="451290512"/>
                    </a:ext>
                  </a:extLst>
                </a:gridCol>
                <a:gridCol w="1416157">
                  <a:extLst>
                    <a:ext uri="{9D8B030D-6E8A-4147-A177-3AD203B41FA5}">
                      <a16:colId xmlns:a16="http://schemas.microsoft.com/office/drawing/2014/main" val="308610830"/>
                    </a:ext>
                  </a:extLst>
                </a:gridCol>
                <a:gridCol w="1416157">
                  <a:extLst>
                    <a:ext uri="{9D8B030D-6E8A-4147-A177-3AD203B41FA5}">
                      <a16:colId xmlns:a16="http://schemas.microsoft.com/office/drawing/2014/main" val="335392949"/>
                    </a:ext>
                  </a:extLst>
                </a:gridCol>
                <a:gridCol w="1416157">
                  <a:extLst>
                    <a:ext uri="{9D8B030D-6E8A-4147-A177-3AD203B41FA5}">
                      <a16:colId xmlns:a16="http://schemas.microsoft.com/office/drawing/2014/main" val="20701711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Benchmark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Inpu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Outpu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AND nod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919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Adder (adder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25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1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10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94262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Barrel shifter (barrel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1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1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333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2380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Max (ma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5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28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07660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noProof="0" dirty="0"/>
                        <a:t>Sine (si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2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54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4462483"/>
                  </a:ext>
                </a:extLst>
              </a:tr>
              <a:tr h="148416">
                <a:tc>
                  <a:txBody>
                    <a:bodyPr/>
                    <a:lstStyle/>
                    <a:p>
                      <a:pPr algn="ctr"/>
                      <a:r>
                        <a:rPr lang="en-US" noProof="0" dirty="0"/>
                        <a:t>..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noProof="0" dirty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362647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80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C577C82-3DF8-49E4-ADA6-0E15AA1EEF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69928" y="1214438"/>
            <a:ext cx="7204143" cy="491172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B70760F-1E99-458C-89F3-E7AD2681D2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Results</a:t>
            </a:r>
            <a:endParaRPr lang="pt-BR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9161DC4-50FD-430B-886E-C0FD880CA857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 err="1"/>
              <a:t>Are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056529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0A1C3A2-D1E7-47FB-84A1-A52590DD44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1446" y="1214438"/>
            <a:ext cx="7101107" cy="4911725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5183E6DB-4597-4EAE-B613-4BB1FCD577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Results</a:t>
            </a:r>
            <a:endParaRPr lang="pt-BR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CE558C6-F7B4-4504-9F34-CA28DE8F15C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pt-BR" dirty="0" err="1"/>
              <a:t>Delay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78788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217CDB5-C3AB-440B-8566-B015DB9387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80F8F3-2C92-4C77-8FB6-B1FE415F27C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Energy Dissipa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7289446-9753-4C99-9F10-CCFB699F17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37137" y="1214438"/>
            <a:ext cx="7069726" cy="4911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4473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FBCDE40-0AE2-4E6D-9228-86E72A501C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4421"/>
            <a:ext cx="8435280" cy="4911741"/>
          </a:xfrm>
        </p:spPr>
        <p:txBody>
          <a:bodyPr>
            <a:normAutofit/>
          </a:bodyPr>
          <a:lstStyle/>
          <a:p>
            <a:r>
              <a:rPr lang="en-US" dirty="0"/>
              <a:t>QCA is a promising nanotechnology for low energy applications</a:t>
            </a:r>
          </a:p>
          <a:p>
            <a:r>
              <a:rPr lang="en-US" dirty="0"/>
              <a:t>Specific characteristics of QCA design require </a:t>
            </a:r>
            <a:r>
              <a:rPr lang="en-US" dirty="0">
                <a:solidFill>
                  <a:schemeClr val="accent2"/>
                </a:solidFill>
              </a:rPr>
              <a:t>notable</a:t>
            </a:r>
            <a:r>
              <a:rPr lang="en-US" dirty="0"/>
              <a:t> amount of </a:t>
            </a:r>
            <a:r>
              <a:rPr lang="en-US" dirty="0">
                <a:solidFill>
                  <a:schemeClr val="accent2"/>
                </a:solidFill>
              </a:rPr>
              <a:t>interconnections</a:t>
            </a:r>
          </a:p>
          <a:p>
            <a:r>
              <a:rPr lang="en-US" dirty="0"/>
              <a:t>Here: Evaluation of this impact</a:t>
            </a:r>
          </a:p>
          <a:p>
            <a:r>
              <a:rPr lang="en-US" dirty="0"/>
              <a:t>Results indicate high impact of Interconnections with </a:t>
            </a:r>
            <a:r>
              <a:rPr lang="en-US" dirty="0">
                <a:solidFill>
                  <a:schemeClr val="accent2"/>
                </a:solidFill>
              </a:rPr>
              <a:t>consequences</a:t>
            </a:r>
            <a:r>
              <a:rPr lang="en-US" dirty="0"/>
              <a:t> on </a:t>
            </a:r>
            <a:r>
              <a:rPr lang="en-US" dirty="0">
                <a:solidFill>
                  <a:schemeClr val="accent2"/>
                </a:solidFill>
              </a:rPr>
              <a:t>area, delay,</a:t>
            </a: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</a:rPr>
              <a:t>energy</a:t>
            </a:r>
          </a:p>
          <a:p>
            <a:r>
              <a:rPr lang="en-US" dirty="0"/>
              <a:t>Requirements for </a:t>
            </a:r>
            <a:r>
              <a:rPr lang="en-US" dirty="0">
                <a:solidFill>
                  <a:schemeClr val="accent2"/>
                </a:solidFill>
              </a:rPr>
              <a:t>future research</a:t>
            </a:r>
            <a:r>
              <a:rPr lang="en-US" dirty="0"/>
              <a:t>:</a:t>
            </a:r>
          </a:p>
          <a:p>
            <a:pPr lvl="1"/>
            <a:r>
              <a:rPr lang="en-US" dirty="0"/>
              <a:t>Comprehensive synthesis </a:t>
            </a:r>
            <a:r>
              <a:rPr lang="en-US" dirty="0">
                <a:solidFill>
                  <a:schemeClr val="accent2"/>
                </a:solidFill>
              </a:rPr>
              <a:t>cost model </a:t>
            </a:r>
            <a:r>
              <a:rPr lang="en-US" dirty="0"/>
              <a:t>for interconnections 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New synthesis strategies</a:t>
            </a:r>
            <a:r>
              <a:rPr lang="en-US" dirty="0"/>
              <a:t> with emphasis on reduction of interconnections</a:t>
            </a:r>
          </a:p>
          <a:p>
            <a:pPr lvl="1"/>
            <a:r>
              <a:rPr lang="en-US" dirty="0"/>
              <a:t>Exploration of </a:t>
            </a:r>
            <a:r>
              <a:rPr lang="en-US" dirty="0">
                <a:solidFill>
                  <a:schemeClr val="accent2"/>
                </a:solidFill>
              </a:rPr>
              <a:t>new concepts </a:t>
            </a:r>
            <a:r>
              <a:rPr lang="en-US" dirty="0"/>
              <a:t>(systolic arrays, logic duplication, …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9C4630D-9625-4732-8C30-DF808C87A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6BA663-91E3-4B2A-BA39-44999C44DF4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059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6804248" y="116632"/>
            <a:ext cx="2045422" cy="122413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CaixaDeTexto 31"/>
          <p:cNvSpPr txBox="1"/>
          <p:nvPr/>
        </p:nvSpPr>
        <p:spPr>
          <a:xfrm>
            <a:off x="2937358" y="1196752"/>
            <a:ext cx="3257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Thank you!</a:t>
            </a:r>
          </a:p>
        </p:txBody>
      </p:sp>
      <p:sp>
        <p:nvSpPr>
          <p:cNvPr id="33" name="CaixaDeTexto 32"/>
          <p:cNvSpPr txBox="1"/>
          <p:nvPr/>
        </p:nvSpPr>
        <p:spPr>
          <a:xfrm>
            <a:off x="1950837" y="2996952"/>
            <a:ext cx="52308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accent2"/>
                </a:solidFill>
              </a:rPr>
              <a:t>frasillt@uni-bremen.de</a:t>
            </a:r>
          </a:p>
        </p:txBody>
      </p:sp>
    </p:spTree>
    <p:extLst>
      <p:ext uri="{BB962C8B-B14F-4D97-AF65-F5344CB8AC3E}">
        <p14:creationId xmlns:p14="http://schemas.microsoft.com/office/powerpoint/2010/main" val="24798892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426016" y="2011219"/>
            <a:ext cx="8280920" cy="1470025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b="1" dirty="0">
                <a:effectLst/>
              </a:rPr>
              <a:t>Evaluating the Impact of Interconnections in Quantum-dot Cellular Automata (QCA)</a:t>
            </a:r>
            <a:endParaRPr lang="en-US" b="1" dirty="0">
              <a:solidFill>
                <a:schemeClr val="accent6">
                  <a:lumMod val="60000"/>
                  <a:lumOff val="40000"/>
                </a:schemeClr>
              </a:solidFill>
              <a:effectLst/>
            </a:endParaRPr>
          </a:p>
        </p:txBody>
      </p:sp>
      <p:sp>
        <p:nvSpPr>
          <p:cNvPr id="6" name="Subtítulo 5"/>
          <p:cNvSpPr>
            <a:spLocks noGrp="1"/>
          </p:cNvSpPr>
          <p:nvPr>
            <p:ph type="subTitle" idx="1"/>
          </p:nvPr>
        </p:nvSpPr>
        <p:spPr>
          <a:xfrm>
            <a:off x="539552" y="3429000"/>
            <a:ext cx="8280920" cy="2592288"/>
          </a:xfrm>
        </p:spPr>
        <p:txBody>
          <a:bodyPr/>
          <a:lstStyle/>
          <a:p>
            <a:pPr>
              <a:defRPr/>
            </a:pPr>
            <a:r>
              <a:rPr lang="en-US" sz="2400" b="1" dirty="0"/>
              <a:t>Frank Sill Torres</a:t>
            </a:r>
            <a:r>
              <a:rPr lang="en-US" sz="2400" b="1" baseline="30000" dirty="0"/>
              <a:t>1,2</a:t>
            </a:r>
            <a:r>
              <a:rPr lang="en-US" sz="2400" b="1" dirty="0"/>
              <a:t>, </a:t>
            </a:r>
            <a:r>
              <a:rPr lang="de-DE" sz="2400" dirty="0"/>
              <a:t>Robert Wille</a:t>
            </a:r>
            <a:r>
              <a:rPr lang="de-DE" sz="2400" baseline="30000" dirty="0"/>
              <a:t>1,3</a:t>
            </a:r>
            <a:r>
              <a:rPr lang="de-DE" sz="2400" dirty="0"/>
              <a:t>, Marcel Walter</a:t>
            </a:r>
            <a:r>
              <a:rPr lang="de-DE" sz="2400" baseline="30000" dirty="0"/>
              <a:t>2</a:t>
            </a:r>
            <a:r>
              <a:rPr lang="de-DE" sz="2400" dirty="0"/>
              <a:t>, Philipp Niemann</a:t>
            </a:r>
            <a:r>
              <a:rPr lang="de-DE" sz="2400" baseline="30000" dirty="0"/>
              <a:t>1,2</a:t>
            </a:r>
            <a:r>
              <a:rPr lang="de-DE" sz="2400" dirty="0"/>
              <a:t>, Daniel Große</a:t>
            </a:r>
            <a:r>
              <a:rPr lang="de-DE" sz="2400" baseline="30000" dirty="0"/>
              <a:t>1,2</a:t>
            </a:r>
            <a:r>
              <a:rPr lang="de-DE" sz="2400" dirty="0"/>
              <a:t>, </a:t>
            </a:r>
            <a:r>
              <a:rPr lang="pt-BR" sz="2400" dirty="0"/>
              <a:t>Rolf Drechsler</a:t>
            </a:r>
            <a:r>
              <a:rPr lang="pt-BR" sz="2400" baseline="30000" dirty="0"/>
              <a:t>1,2</a:t>
            </a:r>
          </a:p>
          <a:p>
            <a:pPr>
              <a:defRPr/>
            </a:pPr>
            <a:endParaRPr lang="pt-BR" baseline="30000" dirty="0"/>
          </a:p>
          <a:p>
            <a:pPr>
              <a:defRPr/>
            </a:pPr>
            <a:r>
              <a:rPr lang="en-US" i="1" baseline="30000" dirty="0"/>
              <a:t>1</a:t>
            </a:r>
            <a:r>
              <a:rPr lang="en-US" i="1" dirty="0"/>
              <a:t>DFKI GmbH (Germany), </a:t>
            </a:r>
            <a:r>
              <a:rPr lang="en-US" i="1" baseline="30000" dirty="0"/>
              <a:t>2</a:t>
            </a:r>
            <a:r>
              <a:rPr lang="en-US" i="1" dirty="0"/>
              <a:t>University of Bremen (Germany)</a:t>
            </a:r>
          </a:p>
          <a:p>
            <a:pPr>
              <a:defRPr/>
            </a:pPr>
            <a:r>
              <a:rPr lang="en-US" i="1" baseline="30000" dirty="0"/>
              <a:t>3</a:t>
            </a:r>
            <a:r>
              <a:rPr lang="pt-BR" i="1" dirty="0"/>
              <a:t>JKU Linz (</a:t>
            </a:r>
            <a:r>
              <a:rPr lang="pt-BR" i="1" dirty="0" err="1"/>
              <a:t>Austria</a:t>
            </a:r>
            <a:r>
              <a:rPr lang="pt-BR" i="1" dirty="0"/>
              <a:t>)</a:t>
            </a:r>
            <a:endParaRPr lang="en-US" i="1" dirty="0"/>
          </a:p>
        </p:txBody>
      </p:sp>
      <p:sp>
        <p:nvSpPr>
          <p:cNvPr id="2" name="AutoShape 2" descr="Image result for uni bremen"/>
          <p:cNvSpPr>
            <a:spLocks noChangeAspect="1" noChangeArrowheads="1"/>
          </p:cNvSpPr>
          <p:nvPr/>
        </p:nvSpPr>
        <p:spPr bwMode="auto">
          <a:xfrm>
            <a:off x="5031160" y="1049189"/>
            <a:ext cx="165245" cy="16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BFE91B8-A258-49E9-A4F9-DED98746B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524" y="0"/>
            <a:ext cx="9144000" cy="1983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44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  <a:p>
            <a:r>
              <a:rPr lang="en-US" dirty="0"/>
              <a:t>Design Automation</a:t>
            </a:r>
          </a:p>
          <a:p>
            <a:r>
              <a:rPr lang="en-US" dirty="0"/>
              <a:t>Analysis Environment</a:t>
            </a:r>
          </a:p>
          <a:p>
            <a:r>
              <a:rPr lang="en-US" dirty="0"/>
              <a:t>Results</a:t>
            </a:r>
          </a:p>
          <a:p>
            <a:r>
              <a:rPr lang="en-US" dirty="0"/>
              <a:t>Conclusions</a:t>
            </a:r>
          </a:p>
        </p:txBody>
      </p:sp>
      <p:pic>
        <p:nvPicPr>
          <p:cNvPr id="3074" name="Picture 2" descr="W60 Ausbli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2492896"/>
            <a:ext cx="3305175" cy="3295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60557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" name="Grupo 8">
            <a:extLst>
              <a:ext uri="{FF2B5EF4-FFF2-40B4-BE49-F238E27FC236}">
                <a16:creationId xmlns:a16="http://schemas.microsoft.com/office/drawing/2014/main" id="{74FABAD3-DFC0-4F96-BF23-C75ACF9B40E9}"/>
              </a:ext>
            </a:extLst>
          </p:cNvPr>
          <p:cNvGrpSpPr>
            <a:grpSpLocks noChangeAspect="1"/>
          </p:cNvGrpSpPr>
          <p:nvPr/>
        </p:nvGrpSpPr>
        <p:grpSpPr>
          <a:xfrm>
            <a:off x="4500996" y="3933056"/>
            <a:ext cx="4261159" cy="2181967"/>
            <a:chOff x="3056262" y="2078736"/>
            <a:chExt cx="5887758" cy="3014882"/>
          </a:xfrm>
        </p:grpSpPr>
        <p:pic>
          <p:nvPicPr>
            <p:cNvPr id="229" name="Picture 5">
              <a:extLst>
                <a:ext uri="{FF2B5EF4-FFF2-40B4-BE49-F238E27FC236}">
                  <a16:creationId xmlns:a16="http://schemas.microsoft.com/office/drawing/2014/main" id="{C1F307AF-6264-4464-B6AF-7A858DB6C344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96"/>
            <a:stretch/>
          </p:blipFill>
          <p:spPr bwMode="auto">
            <a:xfrm>
              <a:off x="3056262" y="2078736"/>
              <a:ext cx="5887758" cy="30148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2" name="Retângulo 7">
              <a:extLst>
                <a:ext uri="{FF2B5EF4-FFF2-40B4-BE49-F238E27FC236}">
                  <a16:creationId xmlns:a16="http://schemas.microsoft.com/office/drawing/2014/main" id="{8745CCFC-FE9B-421D-99D5-F26BC3BD67BA}"/>
                </a:ext>
              </a:extLst>
            </p:cNvPr>
            <p:cNvSpPr/>
            <p:nvPr/>
          </p:nvSpPr>
          <p:spPr>
            <a:xfrm>
              <a:off x="3056262" y="2276872"/>
              <a:ext cx="867666" cy="6480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Quantum-dot Cellular Automata (QCA)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488407C-2B84-4E8C-90A5-5050D61B64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mising nanotechnology based on </a:t>
            </a:r>
            <a:r>
              <a:rPr lang="en-US" dirty="0">
                <a:solidFill>
                  <a:schemeClr val="accent2"/>
                </a:solidFill>
              </a:rPr>
              <a:t>quantum dots</a:t>
            </a:r>
          </a:p>
          <a:p>
            <a:r>
              <a:rPr lang="en-US" dirty="0"/>
              <a:t>Remarkable </a:t>
            </a:r>
            <a:r>
              <a:rPr lang="en-US" dirty="0">
                <a:solidFill>
                  <a:schemeClr val="accent2"/>
                </a:solidFill>
              </a:rPr>
              <a:t>low energy </a:t>
            </a:r>
            <a:r>
              <a:rPr lang="en-US" dirty="0"/>
              <a:t>dissipation</a:t>
            </a:r>
          </a:p>
          <a:p>
            <a:r>
              <a:rPr lang="en-US" dirty="0"/>
              <a:t>Several (experimental)</a:t>
            </a:r>
            <a:r>
              <a:rPr lang="en-US" dirty="0">
                <a:solidFill>
                  <a:schemeClr val="accent2"/>
                </a:solidFill>
              </a:rPr>
              <a:t> physical realizations </a:t>
            </a:r>
            <a:r>
              <a:rPr lang="en-US" dirty="0"/>
              <a:t>based on different concepts (Metal islands, nanomagnets, dangling bonds, …)</a:t>
            </a:r>
          </a:p>
        </p:txBody>
      </p:sp>
      <p:grpSp>
        <p:nvGrpSpPr>
          <p:cNvPr id="220" name="Group 97">
            <a:extLst>
              <a:ext uri="{FF2B5EF4-FFF2-40B4-BE49-F238E27FC236}">
                <a16:creationId xmlns:a16="http://schemas.microsoft.com/office/drawing/2014/main" id="{E995A51C-9752-4554-ADEE-8B01A0C37A1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87104" y="3446447"/>
            <a:ext cx="2736304" cy="1904855"/>
            <a:chOff x="3663" y="1002"/>
            <a:chExt cx="1137" cy="792"/>
          </a:xfrm>
        </p:grpSpPr>
        <p:pic>
          <p:nvPicPr>
            <p:cNvPr id="221" name="Picture 98" descr="Finalsixdotpicture">
              <a:extLst>
                <a:ext uri="{FF2B5EF4-FFF2-40B4-BE49-F238E27FC236}">
                  <a16:creationId xmlns:a16="http://schemas.microsoft.com/office/drawing/2014/main" id="{3CF1EA8E-105F-4138-AC72-217664CCEF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3" y="1002"/>
              <a:ext cx="1137" cy="7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2" name="Oval 99">
              <a:extLst>
                <a:ext uri="{FF2B5EF4-FFF2-40B4-BE49-F238E27FC236}">
                  <a16:creationId xmlns:a16="http://schemas.microsoft.com/office/drawing/2014/main" id="{89B64C84-5A13-4861-8487-CBF5030EB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03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3" name="Oval 100">
              <a:extLst>
                <a:ext uri="{FF2B5EF4-FFF2-40B4-BE49-F238E27FC236}">
                  <a16:creationId xmlns:a16="http://schemas.microsoft.com/office/drawing/2014/main" id="{513EE323-956B-49DD-8139-FC5033580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1303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4" name="Oval 101">
              <a:extLst>
                <a:ext uri="{FF2B5EF4-FFF2-40B4-BE49-F238E27FC236}">
                  <a16:creationId xmlns:a16="http://schemas.microsoft.com/office/drawing/2014/main" id="{6B69A7C5-522D-4844-AAE9-CC8457BF4F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7" y="1451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225" name="Oval 102">
              <a:extLst>
                <a:ext uri="{FF2B5EF4-FFF2-40B4-BE49-F238E27FC236}">
                  <a16:creationId xmlns:a16="http://schemas.microsoft.com/office/drawing/2014/main" id="{F6E979AF-E5C1-44A4-96D5-25D9DB058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8" y="1451"/>
              <a:ext cx="48" cy="4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  <p:pic>
        <p:nvPicPr>
          <p:cNvPr id="227" name="Picture 226">
            <a:extLst>
              <a:ext uri="{FF2B5EF4-FFF2-40B4-BE49-F238E27FC236}">
                <a16:creationId xmlns:a16="http://schemas.microsoft.com/office/drawing/2014/main" id="{47F279FC-DBC7-4AC7-A95F-8FF76A7DF1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92525" y="3004907"/>
            <a:ext cx="2232248" cy="1393968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31955E49-CEDF-4DF6-ABE8-0E69DD93300C}"/>
              </a:ext>
            </a:extLst>
          </p:cNvPr>
          <p:cNvSpPr/>
          <p:nvPr/>
        </p:nvSpPr>
        <p:spPr>
          <a:xfrm>
            <a:off x="1356374" y="5351302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etal islands </a:t>
            </a:r>
            <a:endParaRPr lang="pt-BR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AC2A9DE-15B8-4198-87B0-BEE971314174}"/>
              </a:ext>
            </a:extLst>
          </p:cNvPr>
          <p:cNvSpPr/>
          <p:nvPr/>
        </p:nvSpPr>
        <p:spPr>
          <a:xfrm>
            <a:off x="3910994" y="4239104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anomagnets</a:t>
            </a:r>
            <a:endParaRPr lang="pt-B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A52BCB-27AE-49F7-902E-AD2ABF7861C9}"/>
              </a:ext>
            </a:extLst>
          </p:cNvPr>
          <p:cNvSpPr/>
          <p:nvPr/>
        </p:nvSpPr>
        <p:spPr>
          <a:xfrm>
            <a:off x="7507616" y="5602375"/>
            <a:ext cx="13128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Dangling bond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5632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92E91F77-BC02-42C3-8628-9F6A9A873F4C}"/>
              </a:ext>
            </a:extLst>
          </p:cNvPr>
          <p:cNvSpPr/>
          <p:nvPr/>
        </p:nvSpPr>
        <p:spPr>
          <a:xfrm>
            <a:off x="0" y="6021288"/>
            <a:ext cx="9144000" cy="836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F0A62CC-C84E-4889-BE27-F469296E4E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llenging routing in QCA</a:t>
            </a:r>
          </a:p>
          <a:p>
            <a:pPr lvl="1"/>
            <a:r>
              <a:rPr lang="en-US" dirty="0"/>
              <a:t>QCA is (nearly) </a:t>
            </a:r>
            <a:r>
              <a:rPr lang="en-US" dirty="0">
                <a:solidFill>
                  <a:schemeClr val="accent2"/>
                </a:solidFill>
              </a:rPr>
              <a:t>planar technology</a:t>
            </a:r>
          </a:p>
          <a:p>
            <a:pPr lvl="2"/>
            <a:r>
              <a:rPr lang="en-US" sz="2000" dirty="0"/>
              <a:t>Current state: 1 layer for logic &amp; routing, 1 layer for crossings</a:t>
            </a:r>
          </a:p>
          <a:p>
            <a:pPr lvl="2"/>
            <a:r>
              <a:rPr lang="en-US" sz="2000" dirty="0"/>
              <a:t>Outlook: low amount of layers</a:t>
            </a:r>
          </a:p>
          <a:p>
            <a:pPr lvl="1"/>
            <a:r>
              <a:rPr lang="en-US" dirty="0"/>
              <a:t>Data flow must follow </a:t>
            </a:r>
            <a:r>
              <a:rPr lang="en-US" dirty="0">
                <a:solidFill>
                  <a:schemeClr val="accent2"/>
                </a:solidFill>
              </a:rPr>
              <a:t>clocking constraint </a:t>
            </a:r>
            <a:r>
              <a:rPr lang="en-US" dirty="0"/>
              <a:t>(clock 1 → clock 2 → clock 3 → … 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Only </a:t>
            </a:r>
            <a:r>
              <a:rPr lang="en-US" dirty="0">
                <a:solidFill>
                  <a:schemeClr val="accent2"/>
                </a:solidFill>
              </a:rPr>
              <a:t>orthogonal</a:t>
            </a:r>
            <a:r>
              <a:rPr lang="en-US" dirty="0">
                <a:solidFill>
                  <a:schemeClr val="tx1"/>
                </a:solidFill>
              </a:rPr>
              <a:t> routing</a:t>
            </a:r>
          </a:p>
          <a:p>
            <a:r>
              <a:rPr lang="en-US" dirty="0"/>
              <a:t>Simple example: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97CEEF-35BC-48D5-AC89-B5C9130C7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A806B9-610A-43E9-ABE6-EC771E8DE98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nterconnection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663FC630-9735-4938-A45E-73FE89375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115" y="5192886"/>
            <a:ext cx="2322957" cy="9652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AB8BC62-EDF2-4318-B9E3-6F3D30C113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4475" y="4653136"/>
            <a:ext cx="2322957" cy="20447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F3E51A2-28EC-4D65-ABBC-1416432447EA}"/>
              </a:ext>
            </a:extLst>
          </p:cNvPr>
          <p:cNvSpPr/>
          <p:nvPr/>
        </p:nvSpPr>
        <p:spPr>
          <a:xfrm>
            <a:off x="6526763" y="5217671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/>
              <a:t>Routing overhead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67E41F0-0B0C-4584-8A56-65EF03F7334E}"/>
              </a:ext>
            </a:extLst>
          </p:cNvPr>
          <p:cNvCxnSpPr>
            <a:cxnSpLocks/>
          </p:cNvCxnSpPr>
          <p:nvPr/>
        </p:nvCxnSpPr>
        <p:spPr>
          <a:xfrm flipH="1">
            <a:off x="6094715" y="5587003"/>
            <a:ext cx="936104" cy="4342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Arrow: Right 18">
            <a:extLst>
              <a:ext uri="{FF2B5EF4-FFF2-40B4-BE49-F238E27FC236}">
                <a16:creationId xmlns:a16="http://schemas.microsoft.com/office/drawing/2014/main" id="{C4401300-5BFA-4A72-B39B-0E69BE3CAF09}"/>
              </a:ext>
            </a:extLst>
          </p:cNvPr>
          <p:cNvSpPr/>
          <p:nvPr/>
        </p:nvSpPr>
        <p:spPr>
          <a:xfrm>
            <a:off x="3286403" y="5457900"/>
            <a:ext cx="522757" cy="43204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794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F0A62CC-C84E-4889-BE27-F469296E4E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complex design</a:t>
            </a:r>
          </a:p>
          <a:p>
            <a:endParaRPr lang="en-US" sz="2800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terconnections with </a:t>
            </a:r>
            <a:r>
              <a:rPr lang="en-US" dirty="0">
                <a:solidFill>
                  <a:schemeClr val="accent2"/>
                </a:solidFill>
              </a:rPr>
              <a:t>notable impact </a:t>
            </a:r>
            <a:r>
              <a:rPr lang="en-US" dirty="0"/>
              <a:t>on </a:t>
            </a:r>
            <a:r>
              <a:rPr lang="en-US" dirty="0">
                <a:solidFill>
                  <a:schemeClr val="accent2"/>
                </a:solidFill>
              </a:rPr>
              <a:t>Area</a:t>
            </a:r>
            <a:r>
              <a:rPr lang="en-US" dirty="0"/>
              <a:t>, </a:t>
            </a:r>
            <a:r>
              <a:rPr lang="en-US" dirty="0">
                <a:solidFill>
                  <a:schemeClr val="accent2"/>
                </a:solidFill>
              </a:rPr>
              <a:t>Delay</a:t>
            </a:r>
            <a:r>
              <a:rPr lang="en-US" dirty="0"/>
              <a:t>, </a:t>
            </a:r>
            <a:r>
              <a:rPr lang="en-US" dirty="0">
                <a:solidFill>
                  <a:schemeClr val="accent2"/>
                </a:solidFill>
              </a:rPr>
              <a:t>Energy</a:t>
            </a:r>
            <a:r>
              <a:rPr lang="en-US" dirty="0"/>
              <a:t> increase</a:t>
            </a:r>
          </a:p>
          <a:p>
            <a:r>
              <a:rPr lang="en-US" dirty="0"/>
              <a:t>Question: </a:t>
            </a:r>
            <a:r>
              <a:rPr lang="en-US" b="1" dirty="0">
                <a:solidFill>
                  <a:schemeClr val="accent2"/>
                </a:solidFill>
              </a:rPr>
              <a:t>What is the actual impact?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097CEEF-35BC-48D5-AC89-B5C9130C7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A806B9-610A-43E9-ABE6-EC771E8DE980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Interconnections cont’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29DC6DE-4F19-4468-B205-07CD605EB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65360"/>
            <a:ext cx="2448272" cy="29597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D643212-B338-4A03-B70C-ABEC5B3989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1700808"/>
            <a:ext cx="5616624" cy="3074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95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0"/>
          <a:stretch/>
        </p:blipFill>
        <p:spPr bwMode="auto">
          <a:xfrm>
            <a:off x="6228184" y="1628800"/>
            <a:ext cx="2750211" cy="43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10"/>
          <a:stretch/>
        </p:blipFill>
        <p:spPr bwMode="auto">
          <a:xfrm>
            <a:off x="467545" y="1628800"/>
            <a:ext cx="2658133" cy="43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utomation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20497" y="1196752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MOS Proce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3311" y="1196752"/>
            <a:ext cx="1569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CA Process</a:t>
            </a:r>
          </a:p>
        </p:txBody>
      </p:sp>
      <p:sp>
        <p:nvSpPr>
          <p:cNvPr id="23" name="TextBox 27"/>
          <p:cNvSpPr txBox="1"/>
          <p:nvPr/>
        </p:nvSpPr>
        <p:spPr>
          <a:xfrm>
            <a:off x="2555776" y="4459426"/>
            <a:ext cx="183037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ransistors and</a:t>
            </a:r>
          </a:p>
          <a:p>
            <a:r>
              <a:rPr lang="en-US" dirty="0">
                <a:solidFill>
                  <a:schemeClr val="accent2"/>
                </a:solidFill>
              </a:rPr>
              <a:t>connections</a:t>
            </a:r>
          </a:p>
        </p:txBody>
      </p:sp>
      <p:sp>
        <p:nvSpPr>
          <p:cNvPr id="24" name="TextBox 28"/>
          <p:cNvSpPr txBox="1"/>
          <p:nvPr/>
        </p:nvSpPr>
        <p:spPr>
          <a:xfrm>
            <a:off x="2605812" y="5496475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MOS layers</a:t>
            </a:r>
          </a:p>
        </p:txBody>
      </p:sp>
      <p:sp>
        <p:nvSpPr>
          <p:cNvPr id="25" name="TextBox 29"/>
          <p:cNvSpPr txBox="1"/>
          <p:nvPr/>
        </p:nvSpPr>
        <p:spPr>
          <a:xfrm>
            <a:off x="4641753" y="4459426"/>
            <a:ext cx="16466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chemeClr val="accent2"/>
                </a:solidFill>
              </a:rPr>
              <a:t>QCA cells and</a:t>
            </a:r>
          </a:p>
          <a:p>
            <a:pPr algn="r"/>
            <a:r>
              <a:rPr lang="en-US" dirty="0">
                <a:solidFill>
                  <a:schemeClr val="accent2"/>
                </a:solidFill>
              </a:rPr>
              <a:t>its positions</a:t>
            </a:r>
          </a:p>
        </p:txBody>
      </p:sp>
      <p:sp>
        <p:nvSpPr>
          <p:cNvPr id="26" name="TextBox 30"/>
          <p:cNvSpPr txBox="1"/>
          <p:nvPr/>
        </p:nvSpPr>
        <p:spPr>
          <a:xfrm>
            <a:off x="3851920" y="5357976"/>
            <a:ext cx="2429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chemeClr val="accent2"/>
                </a:solidFill>
              </a:rPr>
              <a:t>Layers of specific material</a:t>
            </a:r>
          </a:p>
        </p:txBody>
      </p:sp>
      <p:sp>
        <p:nvSpPr>
          <p:cNvPr id="27" name="Retângulo 26"/>
          <p:cNvSpPr/>
          <p:nvPr/>
        </p:nvSpPr>
        <p:spPr>
          <a:xfrm>
            <a:off x="357277" y="1566085"/>
            <a:ext cx="8568952" cy="1790908"/>
          </a:xfrm>
          <a:prstGeom prst="rect">
            <a:avLst/>
          </a:prstGeom>
          <a:solidFill>
            <a:schemeClr val="accent6">
              <a:lumMod val="20000"/>
              <a:lumOff val="80000"/>
              <a:alpha val="23000"/>
            </a:schemeClr>
          </a:solidFill>
          <a:ln>
            <a:solidFill>
              <a:schemeClr val="accent2">
                <a:shade val="95000"/>
                <a:satMod val="105000"/>
                <a:alpha val="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TextBox 27"/>
          <p:cNvSpPr txBox="1"/>
          <p:nvPr/>
        </p:nvSpPr>
        <p:spPr>
          <a:xfrm>
            <a:off x="3770337" y="2276873"/>
            <a:ext cx="17065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No Differences</a:t>
            </a:r>
          </a:p>
        </p:txBody>
      </p:sp>
      <p:sp>
        <p:nvSpPr>
          <p:cNvPr id="14" name="Retângulo 13"/>
          <p:cNvSpPr/>
          <p:nvPr/>
        </p:nvSpPr>
        <p:spPr>
          <a:xfrm>
            <a:off x="357277" y="3429001"/>
            <a:ext cx="8568952" cy="823446"/>
          </a:xfrm>
          <a:prstGeom prst="rect">
            <a:avLst/>
          </a:prstGeom>
          <a:solidFill>
            <a:srgbClr val="92D050">
              <a:alpha val="2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27"/>
          <p:cNvSpPr txBox="1"/>
          <p:nvPr/>
        </p:nvSpPr>
        <p:spPr>
          <a:xfrm>
            <a:off x="3635896" y="3656058"/>
            <a:ext cx="201433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ome Differences</a:t>
            </a:r>
          </a:p>
        </p:txBody>
      </p:sp>
    </p:spTree>
    <p:extLst>
      <p:ext uri="{BB962C8B-B14F-4D97-AF65-F5344CB8AC3E}">
        <p14:creationId xmlns:p14="http://schemas.microsoft.com/office/powerpoint/2010/main" val="1960545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rrow: Bent 26">
            <a:extLst>
              <a:ext uri="{FF2B5EF4-FFF2-40B4-BE49-F238E27FC236}">
                <a16:creationId xmlns:a16="http://schemas.microsoft.com/office/drawing/2014/main" id="{48C2D906-AEDB-4540-9916-ABBD85F4CFE0}"/>
              </a:ext>
            </a:extLst>
          </p:cNvPr>
          <p:cNvSpPr/>
          <p:nvPr/>
        </p:nvSpPr>
        <p:spPr>
          <a:xfrm rot="5400000" flipH="1">
            <a:off x="3788542" y="4800641"/>
            <a:ext cx="728328" cy="560837"/>
          </a:xfrm>
          <a:custGeom>
            <a:avLst/>
            <a:gdLst>
              <a:gd name="connsiteX0" fmla="*/ 0 w 661754"/>
              <a:gd name="connsiteY0" fmla="*/ 661754 h 661754"/>
              <a:gd name="connsiteX1" fmla="*/ 0 w 661754"/>
              <a:gd name="connsiteY1" fmla="*/ 372237 h 661754"/>
              <a:gd name="connsiteX2" fmla="*/ 289517 w 661754"/>
              <a:gd name="connsiteY2" fmla="*/ 82720 h 661754"/>
              <a:gd name="connsiteX3" fmla="*/ 496316 w 661754"/>
              <a:gd name="connsiteY3" fmla="*/ 82719 h 661754"/>
              <a:gd name="connsiteX4" fmla="*/ 496316 w 661754"/>
              <a:gd name="connsiteY4" fmla="*/ 0 h 661754"/>
              <a:gd name="connsiteX5" fmla="*/ 661754 w 661754"/>
              <a:gd name="connsiteY5" fmla="*/ 165439 h 661754"/>
              <a:gd name="connsiteX6" fmla="*/ 496316 w 661754"/>
              <a:gd name="connsiteY6" fmla="*/ 330877 h 661754"/>
              <a:gd name="connsiteX7" fmla="*/ 496316 w 661754"/>
              <a:gd name="connsiteY7" fmla="*/ 248158 h 661754"/>
              <a:gd name="connsiteX8" fmla="*/ 289517 w 661754"/>
              <a:gd name="connsiteY8" fmla="*/ 248158 h 661754"/>
              <a:gd name="connsiteX9" fmla="*/ 165438 w 661754"/>
              <a:gd name="connsiteY9" fmla="*/ 372237 h 661754"/>
              <a:gd name="connsiteX10" fmla="*/ 165439 w 661754"/>
              <a:gd name="connsiteY10" fmla="*/ 661754 h 661754"/>
              <a:gd name="connsiteX11" fmla="*/ 0 w 661754"/>
              <a:gd name="connsiteY11" fmla="*/ 661754 h 661754"/>
              <a:gd name="connsiteX0" fmla="*/ 0 w 661754"/>
              <a:gd name="connsiteY0" fmla="*/ 661754 h 661754"/>
              <a:gd name="connsiteX1" fmla="*/ 0 w 661754"/>
              <a:gd name="connsiteY1" fmla="*/ 372237 h 661754"/>
              <a:gd name="connsiteX2" fmla="*/ 289517 w 661754"/>
              <a:gd name="connsiteY2" fmla="*/ 82720 h 661754"/>
              <a:gd name="connsiteX3" fmla="*/ 496316 w 661754"/>
              <a:gd name="connsiteY3" fmla="*/ 82719 h 661754"/>
              <a:gd name="connsiteX4" fmla="*/ 496316 w 661754"/>
              <a:gd name="connsiteY4" fmla="*/ 0 h 661754"/>
              <a:gd name="connsiteX5" fmla="*/ 661754 w 661754"/>
              <a:gd name="connsiteY5" fmla="*/ 165439 h 661754"/>
              <a:gd name="connsiteX6" fmla="*/ 498591 w 661754"/>
              <a:gd name="connsiteY6" fmla="*/ 278561 h 661754"/>
              <a:gd name="connsiteX7" fmla="*/ 496316 w 661754"/>
              <a:gd name="connsiteY7" fmla="*/ 248158 h 661754"/>
              <a:gd name="connsiteX8" fmla="*/ 289517 w 661754"/>
              <a:gd name="connsiteY8" fmla="*/ 248158 h 661754"/>
              <a:gd name="connsiteX9" fmla="*/ 165438 w 661754"/>
              <a:gd name="connsiteY9" fmla="*/ 372237 h 661754"/>
              <a:gd name="connsiteX10" fmla="*/ 165439 w 661754"/>
              <a:gd name="connsiteY10" fmla="*/ 661754 h 661754"/>
              <a:gd name="connsiteX11" fmla="*/ 0 w 661754"/>
              <a:gd name="connsiteY11" fmla="*/ 661754 h 661754"/>
              <a:gd name="connsiteX0" fmla="*/ 0 w 689659"/>
              <a:gd name="connsiteY0" fmla="*/ 661754 h 661754"/>
              <a:gd name="connsiteX1" fmla="*/ 0 w 689659"/>
              <a:gd name="connsiteY1" fmla="*/ 372237 h 661754"/>
              <a:gd name="connsiteX2" fmla="*/ 289517 w 689659"/>
              <a:gd name="connsiteY2" fmla="*/ 82720 h 661754"/>
              <a:gd name="connsiteX3" fmla="*/ 496316 w 689659"/>
              <a:gd name="connsiteY3" fmla="*/ 82719 h 661754"/>
              <a:gd name="connsiteX4" fmla="*/ 496316 w 689659"/>
              <a:gd name="connsiteY4" fmla="*/ 0 h 661754"/>
              <a:gd name="connsiteX5" fmla="*/ 661754 w 689659"/>
              <a:gd name="connsiteY5" fmla="*/ 165439 h 661754"/>
              <a:gd name="connsiteX6" fmla="*/ 689659 w 689659"/>
              <a:gd name="connsiteY6" fmla="*/ 267188 h 661754"/>
              <a:gd name="connsiteX7" fmla="*/ 496316 w 689659"/>
              <a:gd name="connsiteY7" fmla="*/ 248158 h 661754"/>
              <a:gd name="connsiteX8" fmla="*/ 289517 w 689659"/>
              <a:gd name="connsiteY8" fmla="*/ 248158 h 661754"/>
              <a:gd name="connsiteX9" fmla="*/ 165438 w 689659"/>
              <a:gd name="connsiteY9" fmla="*/ 372237 h 661754"/>
              <a:gd name="connsiteX10" fmla="*/ 165439 w 689659"/>
              <a:gd name="connsiteY10" fmla="*/ 661754 h 661754"/>
              <a:gd name="connsiteX11" fmla="*/ 0 w 689659"/>
              <a:gd name="connsiteY11" fmla="*/ 661754 h 661754"/>
              <a:gd name="connsiteX0" fmla="*/ 0 w 716955"/>
              <a:gd name="connsiteY0" fmla="*/ 579035 h 579035"/>
              <a:gd name="connsiteX1" fmla="*/ 0 w 716955"/>
              <a:gd name="connsiteY1" fmla="*/ 289518 h 579035"/>
              <a:gd name="connsiteX2" fmla="*/ 289517 w 716955"/>
              <a:gd name="connsiteY2" fmla="*/ 1 h 579035"/>
              <a:gd name="connsiteX3" fmla="*/ 496316 w 716955"/>
              <a:gd name="connsiteY3" fmla="*/ 0 h 579035"/>
              <a:gd name="connsiteX4" fmla="*/ 716955 w 716955"/>
              <a:gd name="connsiteY4" fmla="*/ 10540 h 579035"/>
              <a:gd name="connsiteX5" fmla="*/ 661754 w 716955"/>
              <a:gd name="connsiteY5" fmla="*/ 82720 h 579035"/>
              <a:gd name="connsiteX6" fmla="*/ 689659 w 716955"/>
              <a:gd name="connsiteY6" fmla="*/ 184469 h 579035"/>
              <a:gd name="connsiteX7" fmla="*/ 496316 w 716955"/>
              <a:gd name="connsiteY7" fmla="*/ 165439 h 579035"/>
              <a:gd name="connsiteX8" fmla="*/ 289517 w 716955"/>
              <a:gd name="connsiteY8" fmla="*/ 165439 h 579035"/>
              <a:gd name="connsiteX9" fmla="*/ 165438 w 716955"/>
              <a:gd name="connsiteY9" fmla="*/ 289518 h 579035"/>
              <a:gd name="connsiteX10" fmla="*/ 165439 w 716955"/>
              <a:gd name="connsiteY10" fmla="*/ 579035 h 579035"/>
              <a:gd name="connsiteX11" fmla="*/ 0 w 716955"/>
              <a:gd name="connsiteY11" fmla="*/ 579035 h 579035"/>
              <a:gd name="connsiteX0" fmla="*/ 0 w 716955"/>
              <a:gd name="connsiteY0" fmla="*/ 579034 h 579034"/>
              <a:gd name="connsiteX1" fmla="*/ 0 w 716955"/>
              <a:gd name="connsiteY1" fmla="*/ 289517 h 579034"/>
              <a:gd name="connsiteX2" fmla="*/ 289517 w 716955"/>
              <a:gd name="connsiteY2" fmla="*/ 0 h 579034"/>
              <a:gd name="connsiteX3" fmla="*/ 496316 w 716955"/>
              <a:gd name="connsiteY3" fmla="*/ 22745 h 579034"/>
              <a:gd name="connsiteX4" fmla="*/ 716955 w 716955"/>
              <a:gd name="connsiteY4" fmla="*/ 10539 h 579034"/>
              <a:gd name="connsiteX5" fmla="*/ 661754 w 716955"/>
              <a:gd name="connsiteY5" fmla="*/ 82719 h 579034"/>
              <a:gd name="connsiteX6" fmla="*/ 689659 w 716955"/>
              <a:gd name="connsiteY6" fmla="*/ 184468 h 579034"/>
              <a:gd name="connsiteX7" fmla="*/ 496316 w 716955"/>
              <a:gd name="connsiteY7" fmla="*/ 165438 h 579034"/>
              <a:gd name="connsiteX8" fmla="*/ 289517 w 716955"/>
              <a:gd name="connsiteY8" fmla="*/ 165438 h 579034"/>
              <a:gd name="connsiteX9" fmla="*/ 165438 w 716955"/>
              <a:gd name="connsiteY9" fmla="*/ 289517 h 579034"/>
              <a:gd name="connsiteX10" fmla="*/ 165439 w 716955"/>
              <a:gd name="connsiteY10" fmla="*/ 579034 h 579034"/>
              <a:gd name="connsiteX11" fmla="*/ 0 w 716955"/>
              <a:gd name="connsiteY11" fmla="*/ 579034 h 579034"/>
              <a:gd name="connsiteX0" fmla="*/ 0 w 716955"/>
              <a:gd name="connsiteY0" fmla="*/ 568495 h 568495"/>
              <a:gd name="connsiteX1" fmla="*/ 0 w 716955"/>
              <a:gd name="connsiteY1" fmla="*/ 278978 h 568495"/>
              <a:gd name="connsiteX2" fmla="*/ 287243 w 716955"/>
              <a:gd name="connsiteY2" fmla="*/ 9933 h 568495"/>
              <a:gd name="connsiteX3" fmla="*/ 496316 w 716955"/>
              <a:gd name="connsiteY3" fmla="*/ 12206 h 568495"/>
              <a:gd name="connsiteX4" fmla="*/ 716955 w 716955"/>
              <a:gd name="connsiteY4" fmla="*/ 0 h 568495"/>
              <a:gd name="connsiteX5" fmla="*/ 661754 w 716955"/>
              <a:gd name="connsiteY5" fmla="*/ 72180 h 568495"/>
              <a:gd name="connsiteX6" fmla="*/ 689659 w 716955"/>
              <a:gd name="connsiteY6" fmla="*/ 173929 h 568495"/>
              <a:gd name="connsiteX7" fmla="*/ 496316 w 716955"/>
              <a:gd name="connsiteY7" fmla="*/ 154899 h 568495"/>
              <a:gd name="connsiteX8" fmla="*/ 289517 w 716955"/>
              <a:gd name="connsiteY8" fmla="*/ 154899 h 568495"/>
              <a:gd name="connsiteX9" fmla="*/ 165438 w 716955"/>
              <a:gd name="connsiteY9" fmla="*/ 278978 h 568495"/>
              <a:gd name="connsiteX10" fmla="*/ 165439 w 716955"/>
              <a:gd name="connsiteY10" fmla="*/ 568495 h 568495"/>
              <a:gd name="connsiteX11" fmla="*/ 0 w 716955"/>
              <a:gd name="connsiteY11" fmla="*/ 568495 h 568495"/>
              <a:gd name="connsiteX0" fmla="*/ 0 w 716955"/>
              <a:gd name="connsiteY0" fmla="*/ 568495 h 568495"/>
              <a:gd name="connsiteX1" fmla="*/ 0 w 716955"/>
              <a:gd name="connsiteY1" fmla="*/ 278978 h 568495"/>
              <a:gd name="connsiteX2" fmla="*/ 180336 w 716955"/>
              <a:gd name="connsiteY2" fmla="*/ 7658 h 568495"/>
              <a:gd name="connsiteX3" fmla="*/ 496316 w 716955"/>
              <a:gd name="connsiteY3" fmla="*/ 12206 h 568495"/>
              <a:gd name="connsiteX4" fmla="*/ 716955 w 716955"/>
              <a:gd name="connsiteY4" fmla="*/ 0 h 568495"/>
              <a:gd name="connsiteX5" fmla="*/ 661754 w 716955"/>
              <a:gd name="connsiteY5" fmla="*/ 72180 h 568495"/>
              <a:gd name="connsiteX6" fmla="*/ 689659 w 716955"/>
              <a:gd name="connsiteY6" fmla="*/ 173929 h 568495"/>
              <a:gd name="connsiteX7" fmla="*/ 496316 w 716955"/>
              <a:gd name="connsiteY7" fmla="*/ 154899 h 568495"/>
              <a:gd name="connsiteX8" fmla="*/ 289517 w 716955"/>
              <a:gd name="connsiteY8" fmla="*/ 154899 h 568495"/>
              <a:gd name="connsiteX9" fmla="*/ 165438 w 716955"/>
              <a:gd name="connsiteY9" fmla="*/ 278978 h 568495"/>
              <a:gd name="connsiteX10" fmla="*/ 165439 w 716955"/>
              <a:gd name="connsiteY10" fmla="*/ 568495 h 568495"/>
              <a:gd name="connsiteX11" fmla="*/ 0 w 716955"/>
              <a:gd name="connsiteY11" fmla="*/ 568495 h 568495"/>
              <a:gd name="connsiteX0" fmla="*/ 0 w 728328"/>
              <a:gd name="connsiteY0" fmla="*/ 560837 h 560837"/>
              <a:gd name="connsiteX1" fmla="*/ 0 w 728328"/>
              <a:gd name="connsiteY1" fmla="*/ 271320 h 560837"/>
              <a:gd name="connsiteX2" fmla="*/ 180336 w 728328"/>
              <a:gd name="connsiteY2" fmla="*/ 0 h 560837"/>
              <a:gd name="connsiteX3" fmla="*/ 496316 w 728328"/>
              <a:gd name="connsiteY3" fmla="*/ 4548 h 560837"/>
              <a:gd name="connsiteX4" fmla="*/ 728328 w 728328"/>
              <a:gd name="connsiteY4" fmla="*/ 31011 h 560837"/>
              <a:gd name="connsiteX5" fmla="*/ 661754 w 728328"/>
              <a:gd name="connsiteY5" fmla="*/ 64522 h 560837"/>
              <a:gd name="connsiteX6" fmla="*/ 689659 w 728328"/>
              <a:gd name="connsiteY6" fmla="*/ 166271 h 560837"/>
              <a:gd name="connsiteX7" fmla="*/ 496316 w 728328"/>
              <a:gd name="connsiteY7" fmla="*/ 147241 h 560837"/>
              <a:gd name="connsiteX8" fmla="*/ 289517 w 728328"/>
              <a:gd name="connsiteY8" fmla="*/ 147241 h 560837"/>
              <a:gd name="connsiteX9" fmla="*/ 165438 w 728328"/>
              <a:gd name="connsiteY9" fmla="*/ 271320 h 560837"/>
              <a:gd name="connsiteX10" fmla="*/ 165439 w 728328"/>
              <a:gd name="connsiteY10" fmla="*/ 560837 h 560837"/>
              <a:gd name="connsiteX11" fmla="*/ 0 w 728328"/>
              <a:gd name="connsiteY11" fmla="*/ 560837 h 560837"/>
              <a:gd name="connsiteX0" fmla="*/ 0 w 728328"/>
              <a:gd name="connsiteY0" fmla="*/ 560837 h 560837"/>
              <a:gd name="connsiteX1" fmla="*/ 0 w 728328"/>
              <a:gd name="connsiteY1" fmla="*/ 271320 h 560837"/>
              <a:gd name="connsiteX2" fmla="*/ 180336 w 728328"/>
              <a:gd name="connsiteY2" fmla="*/ 0 h 560837"/>
              <a:gd name="connsiteX3" fmla="*/ 496316 w 728328"/>
              <a:gd name="connsiteY3" fmla="*/ 4548 h 560837"/>
              <a:gd name="connsiteX4" fmla="*/ 728328 w 728328"/>
              <a:gd name="connsiteY4" fmla="*/ 31011 h 560837"/>
              <a:gd name="connsiteX5" fmla="*/ 661754 w 728328"/>
              <a:gd name="connsiteY5" fmla="*/ 64522 h 560837"/>
              <a:gd name="connsiteX6" fmla="*/ 703307 w 728328"/>
              <a:gd name="connsiteY6" fmla="*/ 123054 h 560837"/>
              <a:gd name="connsiteX7" fmla="*/ 496316 w 728328"/>
              <a:gd name="connsiteY7" fmla="*/ 147241 h 560837"/>
              <a:gd name="connsiteX8" fmla="*/ 289517 w 728328"/>
              <a:gd name="connsiteY8" fmla="*/ 147241 h 560837"/>
              <a:gd name="connsiteX9" fmla="*/ 165438 w 728328"/>
              <a:gd name="connsiteY9" fmla="*/ 271320 h 560837"/>
              <a:gd name="connsiteX10" fmla="*/ 165439 w 728328"/>
              <a:gd name="connsiteY10" fmla="*/ 560837 h 560837"/>
              <a:gd name="connsiteX11" fmla="*/ 0 w 728328"/>
              <a:gd name="connsiteY11" fmla="*/ 560837 h 56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28328" h="560837">
                <a:moveTo>
                  <a:pt x="0" y="560837"/>
                </a:moveTo>
                <a:lnTo>
                  <a:pt x="0" y="271320"/>
                </a:lnTo>
                <a:cubicBezTo>
                  <a:pt x="0" y="111424"/>
                  <a:pt x="20440" y="0"/>
                  <a:pt x="180336" y="0"/>
                </a:cubicBezTo>
                <a:lnTo>
                  <a:pt x="496316" y="4548"/>
                </a:lnTo>
                <a:lnTo>
                  <a:pt x="728328" y="31011"/>
                </a:lnTo>
                <a:lnTo>
                  <a:pt x="661754" y="64522"/>
                </a:lnTo>
                <a:lnTo>
                  <a:pt x="703307" y="123054"/>
                </a:lnTo>
                <a:lnTo>
                  <a:pt x="496316" y="147241"/>
                </a:lnTo>
                <a:lnTo>
                  <a:pt x="289517" y="147241"/>
                </a:lnTo>
                <a:cubicBezTo>
                  <a:pt x="220990" y="147241"/>
                  <a:pt x="165438" y="202793"/>
                  <a:pt x="165438" y="271320"/>
                </a:cubicBezTo>
                <a:cubicBezTo>
                  <a:pt x="165438" y="367826"/>
                  <a:pt x="165439" y="464331"/>
                  <a:pt x="165439" y="560837"/>
                </a:cubicBezTo>
                <a:lnTo>
                  <a:pt x="0" y="560837"/>
                </a:lnTo>
                <a:close/>
              </a:path>
            </a:pathLst>
          </a:custGeom>
          <a:ln>
            <a:noFill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0DCC635-60C5-464B-AEC3-72D5052471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ign Autom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AC3CC1-69EE-45D2-8766-7F1E231B7F88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Principal Flow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5A42800-4365-4535-A9FC-D448BC1A3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680159"/>
            <a:ext cx="3701592" cy="168337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219AF79-589E-4D5E-A1EC-CA6F125297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2089" y="1340768"/>
            <a:ext cx="2627607" cy="1397000"/>
          </a:xfrm>
          <a:prstGeom prst="rect">
            <a:avLst/>
          </a:prstGeom>
        </p:spPr>
      </p:pic>
      <p:pic>
        <p:nvPicPr>
          <p:cNvPr id="9" name="Picture 5" descr="vhdl">
            <a:extLst>
              <a:ext uri="{FF2B5EF4-FFF2-40B4-BE49-F238E27FC236}">
                <a16:creationId xmlns:a16="http://schemas.microsoft.com/office/drawing/2014/main" id="{90A41503-1C0F-461B-A0AD-FC78C10F1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018" y="1462589"/>
            <a:ext cx="2181613" cy="966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33823E-0039-42AB-ACBC-33857670D60C}"/>
              </a:ext>
            </a:extLst>
          </p:cNvPr>
          <p:cNvSpPr txBox="1"/>
          <p:nvPr/>
        </p:nvSpPr>
        <p:spPr>
          <a:xfrm>
            <a:off x="809336" y="2421054"/>
            <a:ext cx="250897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HDL Description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E155B3D4-FD29-47AB-B8CC-9056D3AB076B}"/>
              </a:ext>
            </a:extLst>
          </p:cNvPr>
          <p:cNvSpPr/>
          <p:nvPr/>
        </p:nvSpPr>
        <p:spPr>
          <a:xfrm rot="5400000">
            <a:off x="1802445" y="3080842"/>
            <a:ext cx="522757" cy="43204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588275A9-6BBC-417F-B9AC-BC9856E3BCF3}"/>
              </a:ext>
            </a:extLst>
          </p:cNvPr>
          <p:cNvSpPr/>
          <p:nvPr/>
        </p:nvSpPr>
        <p:spPr>
          <a:xfrm rot="5400000">
            <a:off x="6354514" y="3334330"/>
            <a:ext cx="522757" cy="432048"/>
          </a:xfrm>
          <a:prstGeom prst="rightArrow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D05E30-BDEC-4BEF-A32C-163A66DA875C}"/>
              </a:ext>
            </a:extLst>
          </p:cNvPr>
          <p:cNvSpPr txBox="1"/>
          <p:nvPr/>
        </p:nvSpPr>
        <p:spPr>
          <a:xfrm>
            <a:off x="946346" y="5213257"/>
            <a:ext cx="250897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Netlis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00407F5-4EAD-46EC-B1FC-DD419815595A}"/>
              </a:ext>
            </a:extLst>
          </p:cNvPr>
          <p:cNvSpPr txBox="1"/>
          <p:nvPr/>
        </p:nvSpPr>
        <p:spPr>
          <a:xfrm>
            <a:off x="5361403" y="2723949"/>
            <a:ext cx="250897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Tile (clock zone) gri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B767615-9DA2-40A3-B786-5F45FE039F4D}"/>
              </a:ext>
            </a:extLst>
          </p:cNvPr>
          <p:cNvSpPr txBox="1"/>
          <p:nvPr/>
        </p:nvSpPr>
        <p:spPr>
          <a:xfrm>
            <a:off x="5361403" y="5733256"/>
            <a:ext cx="2508978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Layout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F5AC8D2-6470-4070-856A-652DEC7C90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43360" y="3751428"/>
            <a:ext cx="3545064" cy="1909820"/>
          </a:xfrm>
          <a:prstGeom prst="rect">
            <a:avLst/>
          </a:prstGeom>
        </p:spPr>
      </p:pic>
      <p:sp>
        <p:nvSpPr>
          <p:cNvPr id="26" name="Arrow: Bent 25">
            <a:extLst>
              <a:ext uri="{FF2B5EF4-FFF2-40B4-BE49-F238E27FC236}">
                <a16:creationId xmlns:a16="http://schemas.microsoft.com/office/drawing/2014/main" id="{7C9A03D8-3714-478A-B5C2-EBD64C01081B}"/>
              </a:ext>
            </a:extLst>
          </p:cNvPr>
          <p:cNvSpPr/>
          <p:nvPr/>
        </p:nvSpPr>
        <p:spPr>
          <a:xfrm>
            <a:off x="4270286" y="1832857"/>
            <a:ext cx="661754" cy="3374689"/>
          </a:xfrm>
          <a:prstGeom prst="bentArrow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552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1" grpId="0" animBg="1"/>
      <p:bldP spid="13" grpId="0" animBg="1"/>
      <p:bldP spid="14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B239377A-FF2F-467F-889D-A4E8E289799A}"/>
              </a:ext>
            </a:extLst>
          </p:cNvPr>
          <p:cNvSpPr/>
          <p:nvPr/>
        </p:nvSpPr>
        <p:spPr>
          <a:xfrm>
            <a:off x="0" y="6021288"/>
            <a:ext cx="9144000" cy="8367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3DE2931-259F-42BC-A877-D876F45D0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utom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5C0C80A-ADE9-40FD-A693-EC923B3511F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Gate Librar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7BFA19-6226-435C-BF93-6F32C4F680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991" y="1916832"/>
            <a:ext cx="1280720" cy="126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8825347-1BE8-4332-AF31-EBBDA52617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441" y="3501152"/>
            <a:ext cx="1277820" cy="129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0028336-4A20-4D80-9E12-1ABCA35EEB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8529" y="5157336"/>
            <a:ext cx="1327644" cy="1296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982EE5E-F599-4896-A8E8-A40DA92ACE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23740" y="1876192"/>
            <a:ext cx="1307880" cy="1296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0171F47-EAEE-4404-AEE0-11C8621B00D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7893" y="3501152"/>
            <a:ext cx="1219575" cy="126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3813723-07CA-4E9F-B9C4-144B405EFDF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4450" y="5157336"/>
            <a:ext cx="1286460" cy="1296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37A6D10-C2D4-424A-9A3C-86BEB849368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08437" y="1945026"/>
            <a:ext cx="2416615" cy="1260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BAD81B6-E7A2-445E-8324-CBA5C803C6E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94769" y="3592639"/>
            <a:ext cx="2643950" cy="263920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E77C7B9-01CA-433D-95C5-C4B57F0AC3C5}"/>
              </a:ext>
            </a:extLst>
          </p:cNvPr>
          <p:cNvSpPr txBox="1"/>
          <p:nvPr/>
        </p:nvSpPr>
        <p:spPr>
          <a:xfrm>
            <a:off x="389496" y="1475492"/>
            <a:ext cx="23457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Routing Element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29AB212-A069-4CFB-A4D9-DEA887CC6299}"/>
              </a:ext>
            </a:extLst>
          </p:cNvPr>
          <p:cNvSpPr txBox="1"/>
          <p:nvPr/>
        </p:nvSpPr>
        <p:spPr>
          <a:xfrm>
            <a:off x="2848845" y="1475492"/>
            <a:ext cx="2057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Simple Gat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5C0283F-090B-4428-AE26-8F48BD8D8DE6}"/>
              </a:ext>
            </a:extLst>
          </p:cNvPr>
          <p:cNvSpPr txBox="1"/>
          <p:nvPr/>
        </p:nvSpPr>
        <p:spPr>
          <a:xfrm>
            <a:off x="5787909" y="1475492"/>
            <a:ext cx="20576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2"/>
                </a:solidFill>
              </a:rPr>
              <a:t>Complex Gat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D5EDA53-A99D-4A6F-AE70-129B89CE18A8}"/>
              </a:ext>
            </a:extLst>
          </p:cNvPr>
          <p:cNvSpPr txBox="1"/>
          <p:nvPr/>
        </p:nvSpPr>
        <p:spPr>
          <a:xfrm>
            <a:off x="389496" y="3140968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Wire</a:t>
            </a:r>
            <a:endParaRPr lang="en-US" sz="20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C5093F8-653A-4A87-B809-C47DE3D5809F}"/>
              </a:ext>
            </a:extLst>
          </p:cNvPr>
          <p:cNvSpPr txBox="1"/>
          <p:nvPr/>
        </p:nvSpPr>
        <p:spPr>
          <a:xfrm>
            <a:off x="389496" y="4725144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Bent wire</a:t>
            </a:r>
            <a:endParaRPr lang="en-US" sz="2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C42A5F-0F2D-4FDE-AAD6-6BAB557BA498}"/>
              </a:ext>
            </a:extLst>
          </p:cNvPr>
          <p:cNvSpPr txBox="1"/>
          <p:nvPr/>
        </p:nvSpPr>
        <p:spPr>
          <a:xfrm>
            <a:off x="389496" y="6389552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Fanout</a:t>
            </a:r>
            <a:endParaRPr lang="en-US" sz="20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6F70DE-2B83-4D58-9938-CF20F902EE99}"/>
              </a:ext>
            </a:extLst>
          </p:cNvPr>
          <p:cNvSpPr txBox="1"/>
          <p:nvPr/>
        </p:nvSpPr>
        <p:spPr>
          <a:xfrm>
            <a:off x="2704825" y="3140968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Inverter</a:t>
            </a:r>
            <a:endParaRPr lang="en-US" sz="20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52AFEE-BF93-4693-B516-0F24644284FD}"/>
              </a:ext>
            </a:extLst>
          </p:cNvPr>
          <p:cNvSpPr txBox="1"/>
          <p:nvPr/>
        </p:nvSpPr>
        <p:spPr>
          <a:xfrm>
            <a:off x="2704825" y="4705399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Majority</a:t>
            </a:r>
            <a:endParaRPr lang="en-US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487F69-C76C-44B8-B536-41BF79131ECF}"/>
              </a:ext>
            </a:extLst>
          </p:cNvPr>
          <p:cNvSpPr txBox="1"/>
          <p:nvPr/>
        </p:nvSpPr>
        <p:spPr>
          <a:xfrm>
            <a:off x="2704825" y="6381328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OR</a:t>
            </a:r>
            <a:endParaRPr lang="en-US" sz="20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90DD36-04B8-4078-B35E-E19500901D3C}"/>
              </a:ext>
            </a:extLst>
          </p:cNvPr>
          <p:cNvSpPr txBox="1"/>
          <p:nvPr/>
        </p:nvSpPr>
        <p:spPr>
          <a:xfrm>
            <a:off x="5643889" y="3162751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NOR</a:t>
            </a:r>
            <a:endParaRPr lang="en-US" sz="20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0FBA74E-9336-4E6F-9D19-5FEDEB945F25}"/>
              </a:ext>
            </a:extLst>
          </p:cNvPr>
          <p:cNvSpPr txBox="1"/>
          <p:nvPr/>
        </p:nvSpPr>
        <p:spPr>
          <a:xfrm>
            <a:off x="5643889" y="6286790"/>
            <a:ext cx="2345711" cy="307777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/>
              <a:t>X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926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20" grpId="0"/>
      <p:bldP spid="21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69E10E5-A8C4-413B-91CB-893E86C7C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4421"/>
            <a:ext cx="8435280" cy="4911741"/>
          </a:xfrm>
        </p:spPr>
        <p:txBody>
          <a:bodyPr/>
          <a:lstStyle/>
          <a:p>
            <a:r>
              <a:rPr lang="en-US" dirty="0"/>
              <a:t>Components of energy dissipation of QCA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Dissipated energy: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v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k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E</a:t>
            </a:r>
            <a:r>
              <a:rPr 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accent2"/>
                </a:solidFill>
                <a:cs typeface="Times New Roman" panose="02020603050405020304" pitchFamily="18" charset="0"/>
              </a:rPr>
              <a:t>QCADesigner-E</a:t>
            </a:r>
            <a:r>
              <a:rPr lang="en-US" dirty="0">
                <a:cs typeface="Times New Roman" panose="02020603050405020304" pitchFamily="18" charset="0"/>
              </a:rPr>
              <a:t> - 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Physics simulator including determination of energy dissipation of QCA (</a:t>
            </a:r>
            <a:r>
              <a:rPr lang="pt-BR" u="sng" dirty="0">
                <a:latin typeface="+mj-lt"/>
              </a:rPr>
              <a:t>https://github.com/FSillT/QCADesigner-E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)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B05DB1C-39FF-426B-9505-148EE6CC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 Automation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DC33C4-A5ED-4D5C-BCB9-2118998D98CC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/>
              <a:t>Energy Model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553EA70-F073-46C3-B637-44900C452AE1}"/>
              </a:ext>
            </a:extLst>
          </p:cNvPr>
          <p:cNvGrpSpPr>
            <a:grpSpLocks noChangeAspect="1"/>
          </p:cNvGrpSpPr>
          <p:nvPr/>
        </p:nvGrpSpPr>
        <p:grpSpPr>
          <a:xfrm>
            <a:off x="3901739" y="2407915"/>
            <a:ext cx="972056" cy="972056"/>
            <a:chOff x="4067944" y="2168912"/>
            <a:chExt cx="1224136" cy="1224136"/>
          </a:xfrm>
        </p:grpSpPr>
        <p:grpSp>
          <p:nvGrpSpPr>
            <p:cNvPr id="5" name="Grupo 10">
              <a:extLst>
                <a:ext uri="{FF2B5EF4-FFF2-40B4-BE49-F238E27FC236}">
                  <a16:creationId xmlns:a16="http://schemas.microsoft.com/office/drawing/2014/main" id="{CF5F2063-C88F-4564-B693-D572DBB4DA52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4067944" y="2168912"/>
              <a:ext cx="1224136" cy="1224136"/>
              <a:chOff x="2339752" y="3356992"/>
              <a:chExt cx="1224136" cy="1224136"/>
            </a:xfrm>
          </p:grpSpPr>
          <p:grpSp>
            <p:nvGrpSpPr>
              <p:cNvPr id="6" name="Grupo 8">
                <a:extLst>
                  <a:ext uri="{FF2B5EF4-FFF2-40B4-BE49-F238E27FC236}">
                    <a16:creationId xmlns:a16="http://schemas.microsoft.com/office/drawing/2014/main" id="{810E741A-DFF7-4292-951C-FED49E208D46}"/>
                  </a:ext>
                </a:extLst>
              </p:cNvPr>
              <p:cNvGrpSpPr/>
              <p:nvPr/>
            </p:nvGrpSpPr>
            <p:grpSpPr>
              <a:xfrm>
                <a:off x="2411760" y="3429000"/>
                <a:ext cx="1080120" cy="1080120"/>
                <a:chOff x="2411760" y="3429000"/>
                <a:chExt cx="1080120" cy="1080120"/>
              </a:xfrm>
            </p:grpSpPr>
            <p:sp>
              <p:nvSpPr>
                <p:cNvPr id="8" name="Elipse 4">
                  <a:extLst>
                    <a:ext uri="{FF2B5EF4-FFF2-40B4-BE49-F238E27FC236}">
                      <a16:creationId xmlns:a16="http://schemas.microsoft.com/office/drawing/2014/main" id="{873697D4-9219-43E5-9DC1-E305809FBCC5}"/>
                    </a:ext>
                  </a:extLst>
                </p:cNvPr>
                <p:cNvSpPr/>
                <p:nvPr/>
              </p:nvSpPr>
              <p:spPr>
                <a:xfrm>
                  <a:off x="2411760" y="3429000"/>
                  <a:ext cx="360040" cy="360040"/>
                </a:xfrm>
                <a:prstGeom prst="ellipse">
                  <a:avLst/>
                </a:prstGeom>
                <a:noFill/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Elipse 5">
                  <a:extLst>
                    <a:ext uri="{FF2B5EF4-FFF2-40B4-BE49-F238E27FC236}">
                      <a16:creationId xmlns:a16="http://schemas.microsoft.com/office/drawing/2014/main" id="{CCF5F1CC-9432-4BD9-A3D0-6B1B619774EF}"/>
                    </a:ext>
                  </a:extLst>
                </p:cNvPr>
                <p:cNvSpPr/>
                <p:nvPr/>
              </p:nvSpPr>
              <p:spPr>
                <a:xfrm>
                  <a:off x="3131840" y="3429000"/>
                  <a:ext cx="360040" cy="360040"/>
                </a:xfrm>
                <a:prstGeom prst="ellipse">
                  <a:avLst/>
                </a:prstGeom>
                <a:noFill/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Elipse 6">
                  <a:extLst>
                    <a:ext uri="{FF2B5EF4-FFF2-40B4-BE49-F238E27FC236}">
                      <a16:creationId xmlns:a16="http://schemas.microsoft.com/office/drawing/2014/main" id="{159582F5-772D-4163-A6E5-F8E8962C9652}"/>
                    </a:ext>
                  </a:extLst>
                </p:cNvPr>
                <p:cNvSpPr/>
                <p:nvPr/>
              </p:nvSpPr>
              <p:spPr>
                <a:xfrm>
                  <a:off x="2411760" y="4149080"/>
                  <a:ext cx="360040" cy="360040"/>
                </a:xfrm>
                <a:prstGeom prst="ellipse">
                  <a:avLst/>
                </a:prstGeom>
                <a:noFill/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Elipse 7">
                  <a:extLst>
                    <a:ext uri="{FF2B5EF4-FFF2-40B4-BE49-F238E27FC236}">
                      <a16:creationId xmlns:a16="http://schemas.microsoft.com/office/drawing/2014/main" id="{9D888F72-8AE5-44F6-8B6F-3127130ABB43}"/>
                    </a:ext>
                  </a:extLst>
                </p:cNvPr>
                <p:cNvSpPr/>
                <p:nvPr/>
              </p:nvSpPr>
              <p:spPr>
                <a:xfrm>
                  <a:off x="3131840" y="4149080"/>
                  <a:ext cx="360040" cy="360040"/>
                </a:xfrm>
                <a:prstGeom prst="ellipse">
                  <a:avLst/>
                </a:prstGeom>
                <a:noFill/>
                <a:ln>
                  <a:solidFill>
                    <a:schemeClr val="accent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" name="Retângulo 9">
                <a:extLst>
                  <a:ext uri="{FF2B5EF4-FFF2-40B4-BE49-F238E27FC236}">
                    <a16:creationId xmlns:a16="http://schemas.microsoft.com/office/drawing/2014/main" id="{DB09510D-1D42-4D5A-8DF8-06C07162E6C4}"/>
                  </a:ext>
                </a:extLst>
              </p:cNvPr>
              <p:cNvSpPr/>
              <p:nvPr/>
            </p:nvSpPr>
            <p:spPr>
              <a:xfrm>
                <a:off x="2339752" y="3356992"/>
                <a:ext cx="1224136" cy="122413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Elipse 11">
              <a:extLst>
                <a:ext uri="{FF2B5EF4-FFF2-40B4-BE49-F238E27FC236}">
                  <a16:creationId xmlns:a16="http://schemas.microsoft.com/office/drawing/2014/main" id="{6C1A0B33-E3D5-45C0-862A-4EFDF4412BDF}"/>
                </a:ext>
              </a:extLst>
            </p:cNvPr>
            <p:cNvSpPr/>
            <p:nvPr/>
          </p:nvSpPr>
          <p:spPr>
            <a:xfrm>
              <a:off x="4175972" y="2279108"/>
              <a:ext cx="288000" cy="28800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0" tIns="18000" rIns="0" bIns="0" rtlCol="0" anchor="t">
              <a:normAutofit fontScale="62500" lnSpcReduction="20000"/>
            </a:bodyPr>
            <a:lstStyle/>
            <a:p>
              <a:pPr algn="ctr"/>
              <a:r>
                <a:rPr lang="en-US" dirty="0"/>
                <a:t>-</a:t>
              </a:r>
            </a:p>
          </p:txBody>
        </p:sp>
        <p:sp>
          <p:nvSpPr>
            <p:cNvPr id="13" name="Elipse 13">
              <a:extLst>
                <a:ext uri="{FF2B5EF4-FFF2-40B4-BE49-F238E27FC236}">
                  <a16:creationId xmlns:a16="http://schemas.microsoft.com/office/drawing/2014/main" id="{C61F6578-3B4B-4B79-B0BF-4655D91324D7}"/>
                </a:ext>
              </a:extLst>
            </p:cNvPr>
            <p:cNvSpPr/>
            <p:nvPr/>
          </p:nvSpPr>
          <p:spPr>
            <a:xfrm>
              <a:off x="4896052" y="2997020"/>
              <a:ext cx="288000" cy="288000"/>
            </a:xfrm>
            <a:prstGeom prst="ellips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lIns="0" tIns="18000" rIns="0" bIns="0" rtlCol="0" anchor="t">
              <a:normAutofit fontScale="62500" lnSpcReduction="20000"/>
            </a:bodyPr>
            <a:lstStyle/>
            <a:p>
              <a:pPr algn="ctr"/>
              <a:r>
                <a:rPr lang="en-US" dirty="0"/>
                <a:t>-</a:t>
              </a:r>
            </a:p>
          </p:txBody>
        </p:sp>
      </p:grpSp>
      <p:sp>
        <p:nvSpPr>
          <p:cNvPr id="15" name="Arrow: Down 14">
            <a:extLst>
              <a:ext uri="{FF2B5EF4-FFF2-40B4-BE49-F238E27FC236}">
                <a16:creationId xmlns:a16="http://schemas.microsoft.com/office/drawing/2014/main" id="{1756623D-9608-4E89-801C-914CEC02C4A6}"/>
              </a:ext>
            </a:extLst>
          </p:cNvPr>
          <p:cNvSpPr/>
          <p:nvPr/>
        </p:nvSpPr>
        <p:spPr>
          <a:xfrm>
            <a:off x="4166187" y="1780504"/>
            <a:ext cx="432048" cy="565639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8A73079-5246-4055-903E-8A4B4936A1C3}"/>
              </a:ext>
            </a:extLst>
          </p:cNvPr>
          <p:cNvSpPr/>
          <p:nvPr/>
        </p:nvSpPr>
        <p:spPr>
          <a:xfrm>
            <a:off x="4598235" y="1739513"/>
            <a:ext cx="25779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</a:rPr>
              <a:t>E</a:t>
            </a:r>
            <a:r>
              <a:rPr lang="en-US" baseline="-25000" dirty="0" err="1">
                <a:solidFill>
                  <a:schemeClr val="accent2"/>
                </a:solidFill>
              </a:rPr>
              <a:t>clk</a:t>
            </a:r>
            <a:r>
              <a:rPr lang="en-US" dirty="0">
                <a:solidFill>
                  <a:schemeClr val="accent2"/>
                </a:solidFill>
              </a:rPr>
              <a:t> - </a:t>
            </a:r>
            <a:r>
              <a:rPr lang="en-US" dirty="0"/>
              <a:t>Energy from clock</a:t>
            </a:r>
            <a:endParaRPr lang="pt-BR" dirty="0"/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A0E196FA-B59B-4415-83B3-A624E6EEE8CE}"/>
              </a:ext>
            </a:extLst>
          </p:cNvPr>
          <p:cNvSpPr/>
          <p:nvPr/>
        </p:nvSpPr>
        <p:spPr>
          <a:xfrm>
            <a:off x="4166187" y="3511433"/>
            <a:ext cx="432048" cy="565639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A5E51E6-2BD4-4FC5-B305-BC8B3EFE9DD0}"/>
              </a:ext>
            </a:extLst>
          </p:cNvPr>
          <p:cNvSpPr/>
          <p:nvPr/>
        </p:nvSpPr>
        <p:spPr>
          <a:xfrm>
            <a:off x="4631704" y="3525978"/>
            <a:ext cx="3111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</a:rPr>
              <a:t>E</a:t>
            </a:r>
            <a:r>
              <a:rPr lang="en-US" baseline="-25000" dirty="0" err="1">
                <a:solidFill>
                  <a:schemeClr val="accent2"/>
                </a:solidFill>
              </a:rPr>
              <a:t>env</a:t>
            </a:r>
            <a:r>
              <a:rPr lang="en-US" dirty="0"/>
              <a:t> - Energy to environment</a:t>
            </a:r>
            <a:endParaRPr lang="pt-BR" dirty="0"/>
          </a:p>
        </p:txBody>
      </p:sp>
      <p:sp>
        <p:nvSpPr>
          <p:cNvPr id="19" name="Arrow: Down 18">
            <a:extLst>
              <a:ext uri="{FF2B5EF4-FFF2-40B4-BE49-F238E27FC236}">
                <a16:creationId xmlns:a16="http://schemas.microsoft.com/office/drawing/2014/main" id="{877AEC4E-46E4-44E8-9EAB-11CD9880A7F1}"/>
              </a:ext>
            </a:extLst>
          </p:cNvPr>
          <p:cNvSpPr/>
          <p:nvPr/>
        </p:nvSpPr>
        <p:spPr>
          <a:xfrm rot="16200000">
            <a:off x="3259946" y="2658612"/>
            <a:ext cx="432048" cy="565639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5795AAF2-FB6E-4CBB-B181-7C31CAF10C9F}"/>
              </a:ext>
            </a:extLst>
          </p:cNvPr>
          <p:cNvSpPr/>
          <p:nvPr/>
        </p:nvSpPr>
        <p:spPr>
          <a:xfrm rot="16200000">
            <a:off x="5068041" y="2597686"/>
            <a:ext cx="432048" cy="565639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FF6A072-C7D7-40BB-A67D-4E1F8CAC5612}"/>
              </a:ext>
            </a:extLst>
          </p:cNvPr>
          <p:cNvSpPr/>
          <p:nvPr/>
        </p:nvSpPr>
        <p:spPr>
          <a:xfrm>
            <a:off x="5683911" y="2525611"/>
            <a:ext cx="20697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</a:rPr>
              <a:t>E</a:t>
            </a:r>
            <a:r>
              <a:rPr lang="en-US" baseline="-25000" dirty="0" err="1">
                <a:solidFill>
                  <a:schemeClr val="accent2"/>
                </a:solidFill>
              </a:rPr>
              <a:t>out</a:t>
            </a:r>
            <a:r>
              <a:rPr lang="en-US" dirty="0"/>
              <a:t> - Energy to </a:t>
            </a:r>
            <a:br>
              <a:rPr lang="en-US" dirty="0"/>
            </a:br>
            <a:r>
              <a:rPr lang="en-US" dirty="0"/>
              <a:t>neighboring cell(s)</a:t>
            </a:r>
            <a:endParaRPr lang="pt-BR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2385CCE-B868-4B1E-B9BB-1BDC8057FA0C}"/>
              </a:ext>
            </a:extLst>
          </p:cNvPr>
          <p:cNvSpPr/>
          <p:nvPr/>
        </p:nvSpPr>
        <p:spPr>
          <a:xfrm>
            <a:off x="1115616" y="2621673"/>
            <a:ext cx="235592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E</a:t>
            </a:r>
            <a:r>
              <a:rPr lang="en-US" baseline="-25000" dirty="0">
                <a:solidFill>
                  <a:schemeClr val="accent2"/>
                </a:solidFill>
              </a:rPr>
              <a:t>in</a:t>
            </a:r>
            <a:r>
              <a:rPr lang="en-US" dirty="0"/>
              <a:t> - Energy from </a:t>
            </a:r>
            <a:br>
              <a:rPr lang="en-US" dirty="0"/>
            </a:br>
            <a:r>
              <a:rPr lang="en-US" dirty="0"/>
              <a:t>neighboring cell(s)</a:t>
            </a:r>
            <a:endParaRPr lang="pt-BR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631DCD-4386-46F1-8D4F-2F6858ECF4DD}"/>
              </a:ext>
            </a:extLst>
          </p:cNvPr>
          <p:cNvSpPr txBox="1"/>
          <p:nvPr/>
        </p:nvSpPr>
        <p:spPr>
          <a:xfrm>
            <a:off x="4114800" y="2827784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pt-BR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ED3AC0E-2B8E-4F39-B3EA-496BFA719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655256"/>
              </p:ext>
            </p:extLst>
          </p:nvPr>
        </p:nvGraphicFramePr>
        <p:xfrm>
          <a:off x="2975486" y="4668441"/>
          <a:ext cx="3796618" cy="75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1663560" imgH="330120" progId="Equation.DSMT4">
                  <p:embed/>
                </p:oleObj>
              </mc:Choice>
              <mc:Fallback>
                <p:oleObj name="Equation" r:id="rId3" imgW="1663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5486" y="4668441"/>
                        <a:ext cx="3796618" cy="753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560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9</Words>
  <Application>Microsoft Office PowerPoint</Application>
  <PresentationFormat>On-screen Show (4:3)</PresentationFormat>
  <Paragraphs>250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 Unicode MS</vt:lpstr>
      <vt:lpstr>Arial</vt:lpstr>
      <vt:lpstr>Calibri</vt:lpstr>
      <vt:lpstr>Times New Roman</vt:lpstr>
      <vt:lpstr>Wingdings</vt:lpstr>
      <vt:lpstr>Standarddesign</vt:lpstr>
      <vt:lpstr>Equation</vt:lpstr>
      <vt:lpstr>Evaluating the Impact of Interconnections in Quantum-dot Cellular Automata (QCA)</vt:lpstr>
      <vt:lpstr>Outline</vt:lpstr>
      <vt:lpstr>Motivation</vt:lpstr>
      <vt:lpstr>Motivation</vt:lpstr>
      <vt:lpstr>Motivation</vt:lpstr>
      <vt:lpstr>Design Automation</vt:lpstr>
      <vt:lpstr>Design Automation</vt:lpstr>
      <vt:lpstr>Design Automation</vt:lpstr>
      <vt:lpstr>Design Automation</vt:lpstr>
      <vt:lpstr>Design Automation</vt:lpstr>
      <vt:lpstr>Analysis Environment</vt:lpstr>
      <vt:lpstr>Analysis Environment</vt:lpstr>
      <vt:lpstr>Results</vt:lpstr>
      <vt:lpstr>Results</vt:lpstr>
      <vt:lpstr>Results</vt:lpstr>
      <vt:lpstr>Conclusions</vt:lpstr>
      <vt:lpstr>PowerPoint Presentation</vt:lpstr>
      <vt:lpstr>Evaluating the Impact of Interconnections in Quantum-dot Cellular Automata (QCA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4-04-16T01:43:11Z</dcterms:created>
  <dcterms:modified xsi:type="dcterms:W3CDTF">2018-08-31T12:46:55Z</dcterms:modified>
</cp:coreProperties>
</file>